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41410867" w14:textId="77777777" w:rsidR="00563216" w:rsidRDefault="00563216" w:rsidP="005F030C">
      <w:pPr>
        <w:tabs>
          <w:tab w:val="left" w:pos="426"/>
          <w:tab w:val="left" w:pos="993"/>
        </w:tabs>
        <w:rPr>
          <w:rFonts w:cs="Arial"/>
          <w:b/>
          <w:sz w:val="24"/>
        </w:rPr>
      </w:pPr>
    </w:p>
    <w:p w14:paraId="76EC3740" w14:textId="77777777" w:rsidR="00563216" w:rsidRDefault="00563216" w:rsidP="005F030C">
      <w:pPr>
        <w:tabs>
          <w:tab w:val="left" w:pos="426"/>
          <w:tab w:val="left" w:pos="993"/>
        </w:tabs>
        <w:rPr>
          <w:rFonts w:cs="Arial"/>
          <w:b/>
          <w:sz w:val="24"/>
        </w:rPr>
      </w:pPr>
    </w:p>
    <w:p w14:paraId="178D272C" w14:textId="77777777" w:rsidR="0073451B" w:rsidRPr="00AE0B37" w:rsidRDefault="0073451B" w:rsidP="0073451B">
      <w:pPr>
        <w:tabs>
          <w:tab w:val="right" w:pos="567"/>
          <w:tab w:val="left" w:pos="1134"/>
        </w:tabs>
        <w:spacing w:after="120"/>
        <w:rPr>
          <w:rFonts w:cs="Arial"/>
          <w:b/>
          <w:sz w:val="24"/>
        </w:rPr>
      </w:pPr>
      <w:r>
        <w:rPr>
          <w:rFonts w:cs="Arial"/>
          <w:b/>
          <w:sz w:val="24"/>
        </w:rPr>
        <w:t>Optimisation</w:t>
      </w:r>
    </w:p>
    <w:p w14:paraId="1D24757D" w14:textId="77777777" w:rsidR="0073451B" w:rsidRPr="00AE0B37" w:rsidRDefault="0073451B" w:rsidP="0073451B">
      <w:pPr>
        <w:tabs>
          <w:tab w:val="right" w:pos="8505"/>
        </w:tabs>
        <w:rPr>
          <w:rFonts w:cs="Arial"/>
          <w:b/>
          <w:sz w:val="24"/>
        </w:rPr>
      </w:pPr>
    </w:p>
    <w:p w14:paraId="1ABC0039" w14:textId="77777777" w:rsidR="0073451B" w:rsidRPr="00AE0B37" w:rsidRDefault="0073451B" w:rsidP="0073451B">
      <w:pPr>
        <w:tabs>
          <w:tab w:val="right" w:pos="8505"/>
        </w:tabs>
        <w:rPr>
          <w:rFonts w:cs="Arial"/>
          <w:b/>
          <w:szCs w:val="22"/>
        </w:rPr>
      </w:pPr>
      <w:r w:rsidRPr="00AE0B37">
        <w:rPr>
          <w:rFonts w:cs="Arial"/>
          <w:b/>
          <w:szCs w:val="22"/>
        </w:rPr>
        <w:t>Extended investigation</w:t>
      </w:r>
      <w:r w:rsidRPr="00AE0B37">
        <w:rPr>
          <w:rFonts w:cs="Arial"/>
          <w:b/>
          <w:szCs w:val="22"/>
        </w:rPr>
        <w:tab/>
        <w:t>Part 2:</w:t>
      </w:r>
      <w:r w:rsidRPr="00AE0B37">
        <w:rPr>
          <w:rFonts w:cs="Arial"/>
          <w:szCs w:val="22"/>
        </w:rPr>
        <w:t xml:space="preserve"> </w:t>
      </w:r>
      <w:r w:rsidRPr="00AE0B37">
        <w:rPr>
          <w:rFonts w:cs="Arial"/>
          <w:b/>
          <w:szCs w:val="22"/>
        </w:rPr>
        <w:t xml:space="preserve">In-class validation </w:t>
      </w:r>
    </w:p>
    <w:p w14:paraId="39614CF2" w14:textId="77777777" w:rsidR="0073451B" w:rsidRPr="00AE0B37" w:rsidRDefault="0073451B" w:rsidP="0073451B">
      <w:pPr>
        <w:tabs>
          <w:tab w:val="right" w:pos="8505"/>
          <w:tab w:val="right" w:pos="9639"/>
        </w:tabs>
        <w:rPr>
          <w:rFonts w:cs="Arial"/>
          <w:b/>
          <w:szCs w:val="22"/>
        </w:rPr>
      </w:pPr>
      <w:r w:rsidRPr="00AE0B37">
        <w:rPr>
          <w:rFonts w:cs="Arial"/>
          <w:b/>
          <w:szCs w:val="22"/>
        </w:rPr>
        <w:t>Solutions and marking key</w:t>
      </w:r>
    </w:p>
    <w:p w14:paraId="64D1A944" w14:textId="77777777" w:rsidR="0073451B" w:rsidRPr="00AE0B37" w:rsidRDefault="0073451B" w:rsidP="0073451B">
      <w:pPr>
        <w:rPr>
          <w:rFonts w:cs="Arial"/>
          <w:szCs w:val="22"/>
        </w:rPr>
      </w:pPr>
    </w:p>
    <w:p w14:paraId="5A578F3C" w14:textId="77777777" w:rsidR="0073451B" w:rsidRDefault="0073451B" w:rsidP="0073451B">
      <w:pPr>
        <w:spacing w:line="276" w:lineRule="auto"/>
        <w:rPr>
          <w:b/>
        </w:rPr>
      </w:pPr>
      <w:r>
        <w:rPr>
          <w:b/>
        </w:rPr>
        <w:t xml:space="preserve">Question 1 </w:t>
      </w:r>
    </w:p>
    <w:p w14:paraId="6C1EE276" w14:textId="77777777" w:rsidR="0073451B" w:rsidRPr="00AE0B37" w:rsidRDefault="0073451B" w:rsidP="0073451B">
      <w:pPr>
        <w:spacing w:line="276" w:lineRule="auto"/>
        <w:rPr>
          <w:b/>
        </w:rPr>
      </w:pP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402"/>
        <w:gridCol w:w="3686"/>
        <w:gridCol w:w="850"/>
      </w:tblGrid>
      <w:tr w:rsidR="0073451B" w:rsidRPr="00AE0B37" w14:paraId="513B438F" w14:textId="77777777" w:rsidTr="00D31B2E">
        <w:tc>
          <w:tcPr>
            <w:tcW w:w="567" w:type="dxa"/>
          </w:tcPr>
          <w:p w14:paraId="77E2B7C2" w14:textId="77777777" w:rsidR="0073451B" w:rsidRPr="00AE0B37" w:rsidRDefault="0073451B" w:rsidP="00D31B2E">
            <w:pPr>
              <w:spacing w:line="276" w:lineRule="auto"/>
            </w:pPr>
          </w:p>
          <w:p w14:paraId="4FB08716" w14:textId="77777777" w:rsidR="0073451B" w:rsidRPr="00AE0B37" w:rsidRDefault="0073451B" w:rsidP="00D31B2E">
            <w:pPr>
              <w:spacing w:line="276" w:lineRule="auto"/>
            </w:pPr>
          </w:p>
        </w:tc>
        <w:tc>
          <w:tcPr>
            <w:tcW w:w="3402" w:type="dxa"/>
            <w:vAlign w:val="center"/>
          </w:tcPr>
          <w:p w14:paraId="423B2957" w14:textId="77777777" w:rsidR="0073451B" w:rsidRPr="00AE0B37" w:rsidRDefault="0073451B" w:rsidP="00D31B2E">
            <w:pPr>
              <w:spacing w:line="276" w:lineRule="auto"/>
            </w:pPr>
            <w:r w:rsidRPr="00AE0B37">
              <w:t>Solution</w:t>
            </w:r>
          </w:p>
        </w:tc>
        <w:tc>
          <w:tcPr>
            <w:tcW w:w="3686" w:type="dxa"/>
            <w:vAlign w:val="center"/>
          </w:tcPr>
          <w:p w14:paraId="72ADB9FB" w14:textId="77777777" w:rsidR="0073451B" w:rsidRPr="00AE0B37" w:rsidRDefault="0073451B" w:rsidP="00D31B2E">
            <w:pPr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14:paraId="0DC4C80D" w14:textId="77777777" w:rsidR="0073451B" w:rsidRPr="00AE0B37" w:rsidRDefault="0073451B" w:rsidP="00D31B2E">
            <w:pPr>
              <w:spacing w:line="276" w:lineRule="auto"/>
            </w:pPr>
            <w:r w:rsidRPr="00AE0B37">
              <w:t>Marks</w:t>
            </w:r>
          </w:p>
        </w:tc>
      </w:tr>
      <w:tr w:rsidR="0073451B" w:rsidRPr="00AE0B37" w14:paraId="0FA1B182" w14:textId="77777777" w:rsidTr="00D31B2E">
        <w:trPr>
          <w:trHeight w:val="349"/>
        </w:trPr>
        <w:tc>
          <w:tcPr>
            <w:tcW w:w="567" w:type="dxa"/>
          </w:tcPr>
          <w:p w14:paraId="699B9E90" w14:textId="77777777" w:rsidR="0073451B" w:rsidRPr="00AE0B37" w:rsidRDefault="0073451B" w:rsidP="00D31B2E">
            <w:pPr>
              <w:spacing w:line="276" w:lineRule="auto"/>
              <w:jc w:val="center"/>
            </w:pPr>
            <w:r w:rsidRPr="00AE0B37">
              <w:t>(a)</w:t>
            </w:r>
          </w:p>
        </w:tc>
        <w:tc>
          <w:tcPr>
            <w:tcW w:w="3402" w:type="dxa"/>
          </w:tcPr>
          <w:p w14:paraId="121EDD72" w14:textId="77777777" w:rsidR="0073451B" w:rsidRPr="00AE0B37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 w:rsidRPr="007F6FFA">
              <w:rPr>
                <w:rFonts w:cs="Arial"/>
                <w:position w:val="-10"/>
                <w:szCs w:val="22"/>
              </w:rPr>
              <w:object w:dxaOrig="1340" w:dyaOrig="320" w14:anchorId="455FB94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pt;height:15pt" o:ole="">
                  <v:imagedata r:id="rId7" o:title=""/>
                </v:shape>
                <o:OLEObject Type="Embed" ProgID="Equation.DSMT4" ShapeID="_x0000_i1025" DrawAspect="Content" ObjectID="_1569612870" r:id="rId8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</w:tc>
        <w:tc>
          <w:tcPr>
            <w:tcW w:w="3686" w:type="dxa"/>
          </w:tcPr>
          <w:p w14:paraId="45221DCE" w14:textId="77777777" w:rsidR="0073451B" w:rsidRPr="00AE0B37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Identifies formula for volume</w:t>
            </w:r>
          </w:p>
        </w:tc>
        <w:tc>
          <w:tcPr>
            <w:tcW w:w="850" w:type="dxa"/>
          </w:tcPr>
          <w:p w14:paraId="48DE34F0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  <w:tr w:rsidR="0073451B" w:rsidRPr="00AE0B37" w14:paraId="66FCC0CB" w14:textId="77777777" w:rsidTr="00D31B2E">
        <w:trPr>
          <w:trHeight w:val="565"/>
        </w:trPr>
        <w:tc>
          <w:tcPr>
            <w:tcW w:w="567" w:type="dxa"/>
          </w:tcPr>
          <w:p w14:paraId="4923854B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(b)</w:t>
            </w:r>
          </w:p>
        </w:tc>
        <w:tc>
          <w:tcPr>
            <w:tcW w:w="3402" w:type="dxa"/>
          </w:tcPr>
          <w:p w14:paraId="72BD6982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 w:rsidRPr="007F6FFA">
              <w:rPr>
                <w:rFonts w:cs="Arial"/>
                <w:position w:val="-64"/>
                <w:szCs w:val="22"/>
              </w:rPr>
              <w:object w:dxaOrig="1359" w:dyaOrig="1400" w14:anchorId="045394AA">
                <v:shape id="_x0000_i1026" type="#_x0000_t75" style="width:68pt;height:70pt" o:ole="">
                  <v:imagedata r:id="rId9" o:title=""/>
                </v:shape>
                <o:OLEObject Type="Embed" ProgID="Equation.DSMT4" ShapeID="_x0000_i1026" DrawAspect="Content" ObjectID="_1569612871" r:id="rId10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</w:tc>
        <w:tc>
          <w:tcPr>
            <w:tcW w:w="3686" w:type="dxa"/>
          </w:tcPr>
          <w:p w14:paraId="67858334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Identifies expression with 3 dimensions</w:t>
            </w:r>
          </w:p>
          <w:p w14:paraId="08076026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Substitutes another expression for length</w:t>
            </w:r>
          </w:p>
        </w:tc>
        <w:tc>
          <w:tcPr>
            <w:tcW w:w="850" w:type="dxa"/>
          </w:tcPr>
          <w:p w14:paraId="1E0047C1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0BCD8890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  <w:tr w:rsidR="0073451B" w:rsidRPr="00AE0B37" w14:paraId="3E5C5EC6" w14:textId="77777777" w:rsidTr="00D31B2E">
        <w:trPr>
          <w:trHeight w:val="565"/>
        </w:trPr>
        <w:tc>
          <w:tcPr>
            <w:tcW w:w="567" w:type="dxa"/>
          </w:tcPr>
          <w:p w14:paraId="097D2CB4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(c)</w:t>
            </w:r>
          </w:p>
        </w:tc>
        <w:tc>
          <w:tcPr>
            <w:tcW w:w="3402" w:type="dxa"/>
          </w:tcPr>
          <w:p w14:paraId="222899A8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 w:rsidRPr="007F6FFA">
              <w:rPr>
                <w:rFonts w:cs="Arial"/>
                <w:position w:val="-14"/>
                <w:szCs w:val="22"/>
              </w:rPr>
              <w:object w:dxaOrig="2240" w:dyaOrig="400" w14:anchorId="157AF642">
                <v:shape id="_x0000_i1027" type="#_x0000_t75" style="width:111pt;height:20pt" o:ole="">
                  <v:imagedata r:id="rId11" o:title=""/>
                </v:shape>
                <o:OLEObject Type="Embed" ProgID="Equation.DSMT4" ShapeID="_x0000_i1027" DrawAspect="Content" ObjectID="_1569612872" r:id="rId12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</w:tc>
        <w:tc>
          <w:tcPr>
            <w:tcW w:w="3686" w:type="dxa"/>
          </w:tcPr>
          <w:p w14:paraId="0A9B9894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Identifies expression for volume</w:t>
            </w:r>
          </w:p>
        </w:tc>
        <w:tc>
          <w:tcPr>
            <w:tcW w:w="850" w:type="dxa"/>
          </w:tcPr>
          <w:p w14:paraId="0E391161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  <w:tr w:rsidR="0073451B" w:rsidRPr="00AE0B37" w14:paraId="5E548B03" w14:textId="77777777" w:rsidTr="00D31B2E">
        <w:trPr>
          <w:trHeight w:val="565"/>
        </w:trPr>
        <w:tc>
          <w:tcPr>
            <w:tcW w:w="567" w:type="dxa"/>
          </w:tcPr>
          <w:p w14:paraId="78ACB608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(d)</w:t>
            </w:r>
          </w:p>
        </w:tc>
        <w:tc>
          <w:tcPr>
            <w:tcW w:w="3402" w:type="dxa"/>
          </w:tcPr>
          <w:p w14:paraId="14D04486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 w:rsidRPr="007F6FFA">
              <w:rPr>
                <w:rFonts w:cs="Arial"/>
                <w:position w:val="-24"/>
                <w:szCs w:val="22"/>
              </w:rPr>
              <w:object w:dxaOrig="1920" w:dyaOrig="620" w14:anchorId="2945F3CE">
                <v:shape id="_x0000_i1028" type="#_x0000_t75" style="width:95pt;height:31pt" o:ole="">
                  <v:imagedata r:id="rId13" o:title=""/>
                </v:shape>
                <o:OLEObject Type="Embed" ProgID="Equation.DSMT4" ShapeID="_x0000_i1028" DrawAspect="Content" ObjectID="_1569612873" r:id="rId14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</w:tc>
        <w:tc>
          <w:tcPr>
            <w:tcW w:w="3686" w:type="dxa"/>
          </w:tcPr>
          <w:p w14:paraId="14E186A6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Differentiates expression for volume</w:t>
            </w:r>
          </w:p>
          <w:p w14:paraId="2AF74A19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Applies linearity</w:t>
            </w:r>
          </w:p>
        </w:tc>
        <w:tc>
          <w:tcPr>
            <w:tcW w:w="850" w:type="dxa"/>
          </w:tcPr>
          <w:p w14:paraId="6BE278F8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6A47C4C4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  <w:tr w:rsidR="0073451B" w:rsidRPr="00AE0B37" w14:paraId="3C228CEB" w14:textId="77777777" w:rsidTr="00D31B2E">
        <w:trPr>
          <w:trHeight w:val="565"/>
        </w:trPr>
        <w:tc>
          <w:tcPr>
            <w:tcW w:w="567" w:type="dxa"/>
          </w:tcPr>
          <w:p w14:paraId="6C65DCEF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(e)</w:t>
            </w:r>
          </w:p>
        </w:tc>
        <w:tc>
          <w:tcPr>
            <w:tcW w:w="3402" w:type="dxa"/>
          </w:tcPr>
          <w:p w14:paraId="1AD9BDC7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 w:rsidRPr="00853CCE">
              <w:rPr>
                <w:rFonts w:cs="Arial"/>
                <w:position w:val="-24"/>
                <w:szCs w:val="22"/>
              </w:rPr>
              <w:object w:dxaOrig="1180" w:dyaOrig="620" w14:anchorId="7BA6F7A8">
                <v:shape id="_x0000_i1029" type="#_x0000_t75" style="width:61pt;height:31pt" o:ole="">
                  <v:imagedata r:id="rId15" o:title=""/>
                </v:shape>
                <o:OLEObject Type="Embed" ProgID="Equation.DSMT4" ShapeID="_x0000_i1029" DrawAspect="Content" ObjectID="_1569612874" r:id="rId16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</w:tc>
        <w:tc>
          <w:tcPr>
            <w:tcW w:w="3686" w:type="dxa"/>
          </w:tcPr>
          <w:p w14:paraId="2E5245FF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Equates derivative to zero</w:t>
            </w:r>
          </w:p>
          <w:p w14:paraId="25542526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Solves resulting equation discarding zero result</w:t>
            </w:r>
          </w:p>
        </w:tc>
        <w:tc>
          <w:tcPr>
            <w:tcW w:w="850" w:type="dxa"/>
          </w:tcPr>
          <w:p w14:paraId="2821F0A8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391A2C4E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  <w:tr w:rsidR="0073451B" w:rsidRPr="00AE0B37" w14:paraId="0A47C87B" w14:textId="77777777" w:rsidTr="00D31B2E">
        <w:trPr>
          <w:trHeight w:val="565"/>
        </w:trPr>
        <w:tc>
          <w:tcPr>
            <w:tcW w:w="567" w:type="dxa"/>
          </w:tcPr>
          <w:p w14:paraId="1484F262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(f)</w:t>
            </w:r>
          </w:p>
        </w:tc>
        <w:tc>
          <w:tcPr>
            <w:tcW w:w="3402" w:type="dxa"/>
          </w:tcPr>
          <w:p w14:paraId="4B53595D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 w:rsidRPr="00853CCE">
              <w:rPr>
                <w:rFonts w:cs="Arial"/>
                <w:position w:val="-40"/>
                <w:szCs w:val="22"/>
              </w:rPr>
              <w:object w:dxaOrig="3140" w:dyaOrig="920" w14:anchorId="4F77CF5B">
                <v:shape id="_x0000_i1030" type="#_x0000_t75" style="width:157pt;height:44pt" o:ole="">
                  <v:imagedata r:id="rId17" o:title=""/>
                </v:shape>
                <o:OLEObject Type="Embed" ProgID="Equation.DSMT4" ShapeID="_x0000_i1030" DrawAspect="Content" ObjectID="_1569612875" r:id="rId18"/>
              </w:object>
            </w:r>
          </w:p>
        </w:tc>
        <w:tc>
          <w:tcPr>
            <w:tcW w:w="3686" w:type="dxa"/>
          </w:tcPr>
          <w:p w14:paraId="579834BA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Substitutes w into expression for volume</w:t>
            </w:r>
          </w:p>
          <w:p w14:paraId="052BABA6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Calculates volume and states units</w:t>
            </w:r>
          </w:p>
        </w:tc>
        <w:tc>
          <w:tcPr>
            <w:tcW w:w="850" w:type="dxa"/>
          </w:tcPr>
          <w:p w14:paraId="7764BE3E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6EE3408A" w14:textId="77777777" w:rsidR="0073451B" w:rsidRDefault="0073451B" w:rsidP="00D31B2E">
            <w:pPr>
              <w:spacing w:line="276" w:lineRule="auto"/>
              <w:jc w:val="center"/>
            </w:pPr>
          </w:p>
          <w:p w14:paraId="1F2FDD41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  <w:tr w:rsidR="0073451B" w:rsidRPr="00AE0B37" w14:paraId="5B511A40" w14:textId="77777777" w:rsidTr="00D31B2E">
        <w:trPr>
          <w:trHeight w:val="565"/>
        </w:trPr>
        <w:tc>
          <w:tcPr>
            <w:tcW w:w="567" w:type="dxa"/>
          </w:tcPr>
          <w:p w14:paraId="7EE2BD31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(g)</w:t>
            </w:r>
          </w:p>
        </w:tc>
        <w:tc>
          <w:tcPr>
            <w:tcW w:w="3402" w:type="dxa"/>
          </w:tcPr>
          <w:p w14:paraId="5B810EF0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Length is 70.22 cm</w:t>
            </w:r>
          </w:p>
          <w:p w14:paraId="0126FD0F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Height = 52.67 cm</w:t>
            </w:r>
          </w:p>
        </w:tc>
        <w:tc>
          <w:tcPr>
            <w:tcW w:w="3686" w:type="dxa"/>
          </w:tcPr>
          <w:p w14:paraId="4FC6E331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Determines length</w:t>
            </w:r>
          </w:p>
          <w:p w14:paraId="1C06B83B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Determines height</w:t>
            </w:r>
          </w:p>
        </w:tc>
        <w:tc>
          <w:tcPr>
            <w:tcW w:w="850" w:type="dxa"/>
          </w:tcPr>
          <w:p w14:paraId="48D65DD0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62D9DF1C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</w:tbl>
    <w:p w14:paraId="5168E45D" w14:textId="77777777" w:rsidR="0073451B" w:rsidRPr="00AE0B37" w:rsidRDefault="0073451B" w:rsidP="0073451B"/>
    <w:p w14:paraId="400D98D4" w14:textId="77777777" w:rsidR="0073451B" w:rsidRPr="00AE0B37" w:rsidRDefault="0073451B" w:rsidP="0073451B">
      <w:pPr>
        <w:tabs>
          <w:tab w:val="left" w:pos="567"/>
          <w:tab w:val="left" w:pos="992"/>
          <w:tab w:val="left" w:pos="1134"/>
          <w:tab w:val="left" w:pos="1701"/>
          <w:tab w:val="left" w:pos="2268"/>
          <w:tab w:val="left" w:pos="2835"/>
          <w:tab w:val="left" w:pos="3402"/>
          <w:tab w:val="left" w:pos="8364"/>
          <w:tab w:val="right" w:pos="8505"/>
          <w:tab w:val="left" w:pos="9072"/>
        </w:tabs>
      </w:pPr>
    </w:p>
    <w:p w14:paraId="64ACDD12" w14:textId="77777777" w:rsidR="0073451B" w:rsidRDefault="0073451B" w:rsidP="0073451B">
      <w:pPr>
        <w:tabs>
          <w:tab w:val="left" w:pos="567"/>
          <w:tab w:val="left" w:pos="1134"/>
          <w:tab w:val="right" w:pos="8505"/>
        </w:tabs>
        <w:rPr>
          <w:b/>
        </w:rPr>
      </w:pPr>
      <w:r w:rsidRPr="00AE0B37">
        <w:t xml:space="preserve"> </w:t>
      </w:r>
      <w:r>
        <w:rPr>
          <w:b/>
        </w:rPr>
        <w:t xml:space="preserve">Question 2 </w:t>
      </w:r>
    </w:p>
    <w:p w14:paraId="56A9F67F" w14:textId="77777777" w:rsidR="0073451B" w:rsidRPr="00AE0B37" w:rsidRDefault="0073451B" w:rsidP="0073451B">
      <w:pPr>
        <w:tabs>
          <w:tab w:val="left" w:pos="567"/>
          <w:tab w:val="left" w:pos="1134"/>
          <w:tab w:val="right" w:pos="8505"/>
        </w:tabs>
        <w:rPr>
          <w:b/>
        </w:rPr>
      </w:pP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402"/>
        <w:gridCol w:w="3686"/>
        <w:gridCol w:w="850"/>
      </w:tblGrid>
      <w:tr w:rsidR="0073451B" w:rsidRPr="00AE0B37" w14:paraId="490072FD" w14:textId="77777777" w:rsidTr="00D31B2E">
        <w:tc>
          <w:tcPr>
            <w:tcW w:w="567" w:type="dxa"/>
          </w:tcPr>
          <w:p w14:paraId="516242BF" w14:textId="77777777" w:rsidR="0073451B" w:rsidRPr="00AE0B37" w:rsidRDefault="0073451B" w:rsidP="00D31B2E">
            <w:pPr>
              <w:spacing w:line="276" w:lineRule="auto"/>
            </w:pPr>
          </w:p>
          <w:p w14:paraId="41A786B5" w14:textId="77777777" w:rsidR="0073451B" w:rsidRPr="00AE0B37" w:rsidRDefault="0073451B" w:rsidP="00D31B2E">
            <w:pPr>
              <w:spacing w:line="276" w:lineRule="auto"/>
            </w:pPr>
          </w:p>
        </w:tc>
        <w:tc>
          <w:tcPr>
            <w:tcW w:w="3402" w:type="dxa"/>
            <w:vAlign w:val="center"/>
          </w:tcPr>
          <w:p w14:paraId="52E7A81E" w14:textId="77777777" w:rsidR="0073451B" w:rsidRPr="00AE0B37" w:rsidRDefault="0073451B" w:rsidP="00D31B2E">
            <w:pPr>
              <w:spacing w:line="276" w:lineRule="auto"/>
            </w:pPr>
            <w:r w:rsidRPr="00AE0B37">
              <w:t>Solution</w:t>
            </w:r>
          </w:p>
        </w:tc>
        <w:tc>
          <w:tcPr>
            <w:tcW w:w="3686" w:type="dxa"/>
            <w:vAlign w:val="center"/>
          </w:tcPr>
          <w:p w14:paraId="1C2962FD" w14:textId="77777777" w:rsidR="0073451B" w:rsidRPr="00AE0B37" w:rsidRDefault="0073451B" w:rsidP="00D31B2E">
            <w:pPr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14:paraId="7AC74073" w14:textId="77777777" w:rsidR="0073451B" w:rsidRPr="00AE0B37" w:rsidRDefault="0073451B" w:rsidP="00D31B2E">
            <w:pPr>
              <w:spacing w:line="276" w:lineRule="auto"/>
            </w:pPr>
            <w:r w:rsidRPr="00AE0B37">
              <w:t>Marks</w:t>
            </w:r>
          </w:p>
        </w:tc>
      </w:tr>
      <w:tr w:rsidR="0073451B" w:rsidRPr="00AE0B37" w14:paraId="1EBB7A77" w14:textId="77777777" w:rsidTr="00D31B2E">
        <w:trPr>
          <w:trHeight w:val="565"/>
        </w:trPr>
        <w:tc>
          <w:tcPr>
            <w:tcW w:w="567" w:type="dxa"/>
          </w:tcPr>
          <w:p w14:paraId="31482D73" w14:textId="77777777" w:rsidR="0073451B" w:rsidRPr="00AE0B37" w:rsidRDefault="0073451B" w:rsidP="00D31B2E">
            <w:pPr>
              <w:spacing w:line="276" w:lineRule="auto"/>
              <w:jc w:val="center"/>
            </w:pPr>
            <w:r w:rsidRPr="00AE0B37">
              <w:t>(a)</w:t>
            </w:r>
          </w:p>
        </w:tc>
        <w:tc>
          <w:tcPr>
            <w:tcW w:w="3402" w:type="dxa"/>
          </w:tcPr>
          <w:p w14:paraId="390470F1" w14:textId="77777777" w:rsidR="0073451B" w:rsidRPr="00AE0B37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 w:rsidRPr="002D4682">
              <w:rPr>
                <w:rFonts w:cs="Arial"/>
                <w:position w:val="-24"/>
                <w:szCs w:val="22"/>
              </w:rPr>
              <w:object w:dxaOrig="1680" w:dyaOrig="620" w14:anchorId="425AC27B">
                <v:shape id="_x0000_i1031" type="#_x0000_t75" style="width:83pt;height:31pt" o:ole="">
                  <v:imagedata r:id="rId19" o:title=""/>
                </v:shape>
                <o:OLEObject Type="Embed" ProgID="Equation.DSMT4" ShapeID="_x0000_i1031" DrawAspect="Content" ObjectID="_1569612876" r:id="rId20"/>
              </w:object>
            </w:r>
          </w:p>
        </w:tc>
        <w:tc>
          <w:tcPr>
            <w:tcW w:w="3686" w:type="dxa"/>
          </w:tcPr>
          <w:p w14:paraId="7A6D910F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Differentiates expression for volume</w:t>
            </w:r>
          </w:p>
          <w:p w14:paraId="5862DF8A" w14:textId="77777777" w:rsidR="0073451B" w:rsidRPr="00AE0B37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Applies linearity</w:t>
            </w:r>
          </w:p>
        </w:tc>
        <w:tc>
          <w:tcPr>
            <w:tcW w:w="850" w:type="dxa"/>
          </w:tcPr>
          <w:p w14:paraId="64268AF8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35AE4421" w14:textId="77777777" w:rsidR="0073451B" w:rsidRDefault="0073451B" w:rsidP="00D31B2E">
            <w:pPr>
              <w:spacing w:line="276" w:lineRule="auto"/>
              <w:jc w:val="center"/>
            </w:pPr>
          </w:p>
          <w:p w14:paraId="79787F60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  <w:tr w:rsidR="0073451B" w:rsidRPr="00AE0B37" w14:paraId="43CFD457" w14:textId="77777777" w:rsidTr="00D31B2E">
        <w:trPr>
          <w:trHeight w:val="565"/>
        </w:trPr>
        <w:tc>
          <w:tcPr>
            <w:tcW w:w="567" w:type="dxa"/>
          </w:tcPr>
          <w:p w14:paraId="1955F2FC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(b)</w:t>
            </w:r>
          </w:p>
        </w:tc>
        <w:tc>
          <w:tcPr>
            <w:tcW w:w="3402" w:type="dxa"/>
          </w:tcPr>
          <w:p w14:paraId="11577987" w14:textId="77777777" w:rsidR="0073451B" w:rsidRPr="00AE0B37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 w:rsidRPr="002D4682">
              <w:rPr>
                <w:rFonts w:cs="Arial"/>
                <w:position w:val="-48"/>
                <w:szCs w:val="22"/>
              </w:rPr>
              <w:object w:dxaOrig="1500" w:dyaOrig="1080" w14:anchorId="2EE3BC28">
                <v:shape id="_x0000_i1032" type="#_x0000_t75" style="width:76pt;height:52pt" o:ole="">
                  <v:imagedata r:id="rId21" o:title=""/>
                </v:shape>
                <o:OLEObject Type="Embed" ProgID="Equation.DSMT4" ShapeID="_x0000_i1032" DrawAspect="Content" ObjectID="_1569612877" r:id="rId22"/>
              </w:object>
            </w:r>
          </w:p>
        </w:tc>
        <w:tc>
          <w:tcPr>
            <w:tcW w:w="3686" w:type="dxa"/>
          </w:tcPr>
          <w:p w14:paraId="63DDEA8F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Equates derivative to zero</w:t>
            </w:r>
          </w:p>
          <w:p w14:paraId="537C6AD5" w14:textId="77777777" w:rsidR="0073451B" w:rsidRPr="00AE0B37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Solves resulting equation discarding zero result</w:t>
            </w:r>
          </w:p>
        </w:tc>
        <w:tc>
          <w:tcPr>
            <w:tcW w:w="850" w:type="dxa"/>
          </w:tcPr>
          <w:p w14:paraId="671B4305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1BE70843" w14:textId="77777777" w:rsidR="0073451B" w:rsidRDefault="0073451B" w:rsidP="00D31B2E">
            <w:pPr>
              <w:spacing w:line="276" w:lineRule="auto"/>
              <w:jc w:val="center"/>
            </w:pPr>
          </w:p>
          <w:p w14:paraId="0934A5F8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  <w:tr w:rsidR="0073451B" w:rsidRPr="00AE0B37" w14:paraId="006F89F8" w14:textId="77777777" w:rsidTr="00D31B2E">
        <w:trPr>
          <w:trHeight w:val="565"/>
        </w:trPr>
        <w:tc>
          <w:tcPr>
            <w:tcW w:w="567" w:type="dxa"/>
          </w:tcPr>
          <w:p w14:paraId="1711DEC1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(c)</w:t>
            </w:r>
          </w:p>
        </w:tc>
        <w:tc>
          <w:tcPr>
            <w:tcW w:w="3402" w:type="dxa"/>
          </w:tcPr>
          <w:p w14:paraId="239B6117" w14:textId="77777777" w:rsidR="0073451B" w:rsidRPr="00AE0B37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 w:rsidRPr="002D4682">
              <w:rPr>
                <w:rFonts w:cs="Arial"/>
                <w:position w:val="-38"/>
                <w:szCs w:val="22"/>
              </w:rPr>
              <w:object w:dxaOrig="2880" w:dyaOrig="880" w14:anchorId="71B60B57">
                <v:shape id="_x0000_i1033" type="#_x0000_t75" style="width:2in;height:44pt" o:ole="">
                  <v:imagedata r:id="rId23" o:title=""/>
                </v:shape>
                <o:OLEObject Type="Embed" ProgID="Equation.DSMT4" ShapeID="_x0000_i1033" DrawAspect="Content" ObjectID="_1569612878" r:id="rId24"/>
              </w:object>
            </w:r>
          </w:p>
        </w:tc>
        <w:tc>
          <w:tcPr>
            <w:tcW w:w="3686" w:type="dxa"/>
          </w:tcPr>
          <w:p w14:paraId="1AE87411" w14:textId="77777777" w:rsidR="0073451B" w:rsidRPr="00AE0B37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Calculates volume</w:t>
            </w:r>
          </w:p>
        </w:tc>
        <w:tc>
          <w:tcPr>
            <w:tcW w:w="850" w:type="dxa"/>
          </w:tcPr>
          <w:p w14:paraId="62B9794E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  <w:tr w:rsidR="0073451B" w:rsidRPr="00AE0B37" w14:paraId="6A7BF75F" w14:textId="77777777" w:rsidTr="00D31B2E">
        <w:trPr>
          <w:trHeight w:val="565"/>
        </w:trPr>
        <w:tc>
          <w:tcPr>
            <w:tcW w:w="567" w:type="dxa"/>
          </w:tcPr>
          <w:p w14:paraId="520CA065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(d)</w:t>
            </w:r>
          </w:p>
        </w:tc>
        <w:tc>
          <w:tcPr>
            <w:tcW w:w="3402" w:type="dxa"/>
          </w:tcPr>
          <w:p w14:paraId="49723076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Length is 70.22 cm</w:t>
            </w:r>
          </w:p>
          <w:p w14:paraId="3CBA0824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Height = 52.67 cm</w:t>
            </w:r>
          </w:p>
        </w:tc>
        <w:tc>
          <w:tcPr>
            <w:tcW w:w="3686" w:type="dxa"/>
          </w:tcPr>
          <w:p w14:paraId="47D72EC9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Determines length</w:t>
            </w:r>
          </w:p>
          <w:p w14:paraId="252AA977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Determines height</w:t>
            </w:r>
          </w:p>
        </w:tc>
        <w:tc>
          <w:tcPr>
            <w:tcW w:w="850" w:type="dxa"/>
          </w:tcPr>
          <w:p w14:paraId="70B408E7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45C67B7B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</w:tbl>
    <w:p w14:paraId="30CDE19D" w14:textId="77777777" w:rsidR="0073451B" w:rsidRPr="00AE0B37" w:rsidRDefault="0073451B" w:rsidP="0073451B"/>
    <w:p w14:paraId="6554FF4D" w14:textId="77777777" w:rsidR="0073451B" w:rsidRDefault="0073451B" w:rsidP="0073451B">
      <w:pPr>
        <w:tabs>
          <w:tab w:val="left" w:pos="567"/>
          <w:tab w:val="left" w:pos="1134"/>
          <w:tab w:val="right" w:pos="8505"/>
        </w:tabs>
        <w:rPr>
          <w:b/>
        </w:rPr>
      </w:pPr>
      <w:r>
        <w:rPr>
          <w:b/>
          <w:szCs w:val="22"/>
        </w:rPr>
        <w:br w:type="page"/>
      </w:r>
      <w:r>
        <w:rPr>
          <w:b/>
        </w:rPr>
        <w:lastRenderedPageBreak/>
        <w:t xml:space="preserve">Question 3 </w:t>
      </w:r>
    </w:p>
    <w:p w14:paraId="08D320D1" w14:textId="77777777" w:rsidR="0073451B" w:rsidRPr="00AE0B37" w:rsidRDefault="0073451B" w:rsidP="0073451B">
      <w:pPr>
        <w:tabs>
          <w:tab w:val="left" w:pos="567"/>
          <w:tab w:val="left" w:pos="1134"/>
          <w:tab w:val="right" w:pos="8505"/>
        </w:tabs>
        <w:rPr>
          <w:b/>
        </w:rPr>
      </w:pP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402"/>
        <w:gridCol w:w="3686"/>
        <w:gridCol w:w="850"/>
      </w:tblGrid>
      <w:tr w:rsidR="0073451B" w:rsidRPr="00AE0B37" w14:paraId="1D28283B" w14:textId="77777777" w:rsidTr="00D31B2E">
        <w:tc>
          <w:tcPr>
            <w:tcW w:w="567" w:type="dxa"/>
          </w:tcPr>
          <w:p w14:paraId="269E9E5C" w14:textId="77777777" w:rsidR="0073451B" w:rsidRPr="00AE0B37" w:rsidRDefault="0073451B" w:rsidP="00D31B2E">
            <w:pPr>
              <w:spacing w:line="276" w:lineRule="auto"/>
            </w:pPr>
          </w:p>
          <w:p w14:paraId="2E2DFE3F" w14:textId="77777777" w:rsidR="0073451B" w:rsidRPr="00AE0B37" w:rsidRDefault="0073451B" w:rsidP="00D31B2E">
            <w:pPr>
              <w:spacing w:line="276" w:lineRule="auto"/>
            </w:pPr>
          </w:p>
        </w:tc>
        <w:tc>
          <w:tcPr>
            <w:tcW w:w="3402" w:type="dxa"/>
            <w:vAlign w:val="center"/>
          </w:tcPr>
          <w:p w14:paraId="357F9406" w14:textId="77777777" w:rsidR="0073451B" w:rsidRPr="00AE0B37" w:rsidRDefault="0073451B" w:rsidP="00D31B2E">
            <w:pPr>
              <w:spacing w:line="276" w:lineRule="auto"/>
            </w:pPr>
            <w:r w:rsidRPr="00AE0B37">
              <w:t>Solution</w:t>
            </w:r>
          </w:p>
        </w:tc>
        <w:tc>
          <w:tcPr>
            <w:tcW w:w="3686" w:type="dxa"/>
            <w:vAlign w:val="center"/>
          </w:tcPr>
          <w:p w14:paraId="7A5E7B8C" w14:textId="77777777" w:rsidR="0073451B" w:rsidRPr="00AE0B37" w:rsidRDefault="0073451B" w:rsidP="00D31B2E">
            <w:pPr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14:paraId="15B6B41B" w14:textId="77777777" w:rsidR="0073451B" w:rsidRPr="00AE0B37" w:rsidRDefault="0073451B" w:rsidP="00D31B2E">
            <w:pPr>
              <w:spacing w:line="276" w:lineRule="auto"/>
            </w:pPr>
            <w:r w:rsidRPr="00AE0B37">
              <w:t>Marks</w:t>
            </w:r>
          </w:p>
        </w:tc>
      </w:tr>
      <w:tr w:rsidR="0073451B" w:rsidRPr="00AE0B37" w14:paraId="3E933ED7" w14:textId="77777777" w:rsidTr="00D31B2E">
        <w:trPr>
          <w:trHeight w:val="565"/>
        </w:trPr>
        <w:tc>
          <w:tcPr>
            <w:tcW w:w="567" w:type="dxa"/>
          </w:tcPr>
          <w:p w14:paraId="289C30A8" w14:textId="77777777" w:rsidR="0073451B" w:rsidRPr="00AE0B37" w:rsidRDefault="0073451B" w:rsidP="00D31B2E">
            <w:pPr>
              <w:spacing w:line="276" w:lineRule="auto"/>
              <w:jc w:val="center"/>
            </w:pPr>
            <w:r w:rsidRPr="00AE0B37">
              <w:t>(a)</w:t>
            </w:r>
          </w:p>
        </w:tc>
        <w:tc>
          <w:tcPr>
            <w:tcW w:w="3402" w:type="dxa"/>
          </w:tcPr>
          <w:p w14:paraId="0B0372FA" w14:textId="77777777" w:rsidR="0073451B" w:rsidRPr="00AE0B37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 w:rsidRPr="00B02F61">
              <w:rPr>
                <w:rFonts w:cs="Arial"/>
                <w:position w:val="-114"/>
                <w:szCs w:val="22"/>
              </w:rPr>
              <w:object w:dxaOrig="1920" w:dyaOrig="2400" w14:anchorId="6FDE0D60">
                <v:shape id="_x0000_i1034" type="#_x0000_t75" style="width:95pt;height:121pt" o:ole="">
                  <v:imagedata r:id="rId25" o:title=""/>
                </v:shape>
                <o:OLEObject Type="Embed" ProgID="Equation.DSMT4" ShapeID="_x0000_i1034" DrawAspect="Content" ObjectID="_1569612879" r:id="rId26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</w:tc>
        <w:tc>
          <w:tcPr>
            <w:tcW w:w="3686" w:type="dxa"/>
          </w:tcPr>
          <w:p w14:paraId="1E5EA169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Expresses relationship between radius or diameter and height</w:t>
            </w:r>
          </w:p>
          <w:p w14:paraId="2F6302A7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 xml:space="preserve">Determines </w:t>
            </w:r>
            <w:r w:rsidRPr="00B02F61">
              <w:rPr>
                <w:rFonts w:ascii="Times New Roman" w:hAnsi="Times New Roman"/>
                <w:i/>
                <w:sz w:val="24"/>
              </w:rPr>
              <w:t>h</w:t>
            </w:r>
            <w:r>
              <w:t xml:space="preserve"> in terms of </w:t>
            </w:r>
            <w:r w:rsidRPr="00B02F61">
              <w:rPr>
                <w:rFonts w:ascii="Times New Roman" w:hAnsi="Times New Roman"/>
                <w:i/>
                <w:sz w:val="24"/>
              </w:rPr>
              <w:t>r</w:t>
            </w:r>
          </w:p>
          <w:p w14:paraId="04697B6A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Substitutes expression for h in formula for volume of a cylinder</w:t>
            </w:r>
          </w:p>
          <w:p w14:paraId="5DB05491" w14:textId="77777777" w:rsidR="0073451B" w:rsidRPr="00AE0B37" w:rsidRDefault="0073451B" w:rsidP="00D31B2E">
            <w:pPr>
              <w:spacing w:line="276" w:lineRule="auto"/>
            </w:pPr>
          </w:p>
        </w:tc>
        <w:tc>
          <w:tcPr>
            <w:tcW w:w="850" w:type="dxa"/>
          </w:tcPr>
          <w:p w14:paraId="50A92E51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0562CBFF" w14:textId="77777777" w:rsidR="0073451B" w:rsidRDefault="0073451B" w:rsidP="00D31B2E">
            <w:pPr>
              <w:spacing w:line="276" w:lineRule="auto"/>
              <w:jc w:val="center"/>
            </w:pPr>
          </w:p>
          <w:p w14:paraId="3A389EB3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292D012F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  <w:tr w:rsidR="0073451B" w:rsidRPr="00AE0B37" w14:paraId="5E979A73" w14:textId="77777777" w:rsidTr="00D31B2E">
        <w:trPr>
          <w:trHeight w:val="565"/>
        </w:trPr>
        <w:tc>
          <w:tcPr>
            <w:tcW w:w="567" w:type="dxa"/>
          </w:tcPr>
          <w:p w14:paraId="31DEA4FC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(b)</w:t>
            </w:r>
          </w:p>
        </w:tc>
        <w:tc>
          <w:tcPr>
            <w:tcW w:w="3402" w:type="dxa"/>
          </w:tcPr>
          <w:p w14:paraId="456C1A15" w14:textId="77777777" w:rsidR="0073451B" w:rsidRPr="00AE0B37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 w:rsidRPr="00B02F61">
              <w:rPr>
                <w:rFonts w:cs="Arial"/>
                <w:position w:val="-58"/>
                <w:szCs w:val="22"/>
              </w:rPr>
              <w:object w:dxaOrig="2280" w:dyaOrig="1280" w14:anchorId="34B416FC">
                <v:shape id="_x0000_i1035" type="#_x0000_t75" style="width:115pt;height:64pt" o:ole="">
                  <v:imagedata r:id="rId27" o:title=""/>
                </v:shape>
                <o:OLEObject Type="Embed" ProgID="Equation.DSMT4" ShapeID="_x0000_i1035" DrawAspect="Content" ObjectID="_1569612880" r:id="rId28"/>
              </w:object>
            </w:r>
          </w:p>
        </w:tc>
        <w:tc>
          <w:tcPr>
            <w:tcW w:w="3686" w:type="dxa"/>
          </w:tcPr>
          <w:p w14:paraId="5F317CDB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 xml:space="preserve"> Differentiates expression for volume</w:t>
            </w:r>
          </w:p>
          <w:p w14:paraId="088FC69D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Applies linearity</w:t>
            </w:r>
          </w:p>
          <w:p w14:paraId="0EC31B7A" w14:textId="77777777" w:rsidR="0073451B" w:rsidRPr="00AE0B37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Equates derivative to zero and determines value for radius</w:t>
            </w:r>
          </w:p>
        </w:tc>
        <w:tc>
          <w:tcPr>
            <w:tcW w:w="850" w:type="dxa"/>
          </w:tcPr>
          <w:p w14:paraId="6E01D1C3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56D919C1" w14:textId="77777777" w:rsidR="0073451B" w:rsidRDefault="0073451B" w:rsidP="00D31B2E">
            <w:pPr>
              <w:spacing w:line="276" w:lineRule="auto"/>
              <w:jc w:val="center"/>
            </w:pPr>
          </w:p>
          <w:p w14:paraId="61BDDAF3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4B859450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  <w:tr w:rsidR="0073451B" w:rsidRPr="00AE0B37" w14:paraId="57898E05" w14:textId="77777777" w:rsidTr="00D31B2E">
        <w:trPr>
          <w:trHeight w:val="565"/>
        </w:trPr>
        <w:tc>
          <w:tcPr>
            <w:tcW w:w="567" w:type="dxa"/>
          </w:tcPr>
          <w:p w14:paraId="790D225D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(c)</w:t>
            </w:r>
          </w:p>
        </w:tc>
        <w:tc>
          <w:tcPr>
            <w:tcW w:w="3402" w:type="dxa"/>
          </w:tcPr>
          <w:p w14:paraId="07EC3BE8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(i)</w:t>
            </w:r>
          </w:p>
          <w:p w14:paraId="0CC2D8F9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 w:rsidRPr="00166D22">
              <w:rPr>
                <w:rFonts w:cs="Arial"/>
                <w:position w:val="-52"/>
                <w:szCs w:val="22"/>
              </w:rPr>
              <w:object w:dxaOrig="3280" w:dyaOrig="1160" w14:anchorId="7BE285CE">
                <v:shape id="_x0000_i1036" type="#_x0000_t75" style="width:164pt;height:59pt" o:ole="">
                  <v:imagedata r:id="rId29" o:title=""/>
                </v:shape>
                <o:OLEObject Type="Embed" ProgID="Equation.DSMT4" ShapeID="_x0000_i1036" DrawAspect="Content" ObjectID="_1569612881" r:id="rId30"/>
              </w:object>
            </w:r>
            <w:r>
              <w:rPr>
                <w:rFonts w:cs="Arial"/>
                <w:szCs w:val="22"/>
              </w:rPr>
              <w:t xml:space="preserve">(ii)   </w:t>
            </w:r>
          </w:p>
          <w:p w14:paraId="2A0A89F2" w14:textId="77777777" w:rsidR="0073451B" w:rsidRPr="00AE0B37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Length = 158 – 2d = 52.67 cm</w:t>
            </w:r>
          </w:p>
        </w:tc>
        <w:tc>
          <w:tcPr>
            <w:tcW w:w="3686" w:type="dxa"/>
          </w:tcPr>
          <w:p w14:paraId="715AD94F" w14:textId="77777777" w:rsidR="0073451B" w:rsidRDefault="0073451B" w:rsidP="00D31B2E">
            <w:pPr>
              <w:spacing w:line="276" w:lineRule="auto"/>
              <w:ind w:left="317"/>
            </w:pPr>
          </w:p>
          <w:p w14:paraId="454FA815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Substitutes value for r into formula for volume</w:t>
            </w:r>
          </w:p>
          <w:p w14:paraId="1BEFF530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Calculates volume</w:t>
            </w:r>
          </w:p>
          <w:p w14:paraId="5F9DF7D2" w14:textId="77777777" w:rsidR="0073451B" w:rsidRDefault="0073451B" w:rsidP="00D31B2E">
            <w:pPr>
              <w:spacing w:line="276" w:lineRule="auto"/>
              <w:ind w:left="317"/>
            </w:pPr>
          </w:p>
          <w:p w14:paraId="4A3914C5" w14:textId="77777777" w:rsidR="0073451B" w:rsidRDefault="0073451B" w:rsidP="00D31B2E">
            <w:pPr>
              <w:spacing w:line="276" w:lineRule="auto"/>
              <w:ind w:left="317"/>
            </w:pPr>
          </w:p>
          <w:p w14:paraId="0ADEAF79" w14:textId="77777777" w:rsidR="0073451B" w:rsidRPr="00AE0B37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Determines length</w:t>
            </w:r>
          </w:p>
        </w:tc>
        <w:tc>
          <w:tcPr>
            <w:tcW w:w="850" w:type="dxa"/>
          </w:tcPr>
          <w:p w14:paraId="1BFE69A2" w14:textId="77777777" w:rsidR="0073451B" w:rsidRDefault="0073451B" w:rsidP="00D31B2E">
            <w:pPr>
              <w:spacing w:line="276" w:lineRule="auto"/>
              <w:jc w:val="center"/>
            </w:pPr>
          </w:p>
          <w:p w14:paraId="0A2739EE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1DE61D47" w14:textId="77777777" w:rsidR="0073451B" w:rsidRDefault="0073451B" w:rsidP="00D31B2E">
            <w:pPr>
              <w:spacing w:line="276" w:lineRule="auto"/>
              <w:jc w:val="center"/>
            </w:pPr>
          </w:p>
          <w:p w14:paraId="1FFE0104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6E79B038" w14:textId="77777777" w:rsidR="0073451B" w:rsidRDefault="0073451B" w:rsidP="00D31B2E">
            <w:pPr>
              <w:spacing w:line="276" w:lineRule="auto"/>
              <w:jc w:val="center"/>
            </w:pPr>
          </w:p>
          <w:p w14:paraId="4D6A5645" w14:textId="77777777" w:rsidR="0073451B" w:rsidRDefault="0073451B" w:rsidP="00D31B2E">
            <w:pPr>
              <w:spacing w:line="276" w:lineRule="auto"/>
              <w:jc w:val="center"/>
            </w:pPr>
          </w:p>
          <w:p w14:paraId="037C6DB6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</w:tbl>
    <w:p w14:paraId="531A4AC7" w14:textId="77777777" w:rsidR="0073451B" w:rsidRPr="00AE0B37" w:rsidRDefault="0073451B" w:rsidP="0073451B"/>
    <w:p w14:paraId="32B3A2E3" w14:textId="77777777" w:rsidR="0073451B" w:rsidRDefault="0073451B" w:rsidP="0073451B">
      <w:pPr>
        <w:tabs>
          <w:tab w:val="right" w:pos="8505"/>
        </w:tabs>
        <w:spacing w:after="120"/>
        <w:rPr>
          <w:b/>
          <w:szCs w:val="22"/>
        </w:rPr>
      </w:pPr>
    </w:p>
    <w:p w14:paraId="307CBC34" w14:textId="77777777" w:rsidR="0073451B" w:rsidRDefault="0073451B" w:rsidP="0073451B">
      <w:pPr>
        <w:tabs>
          <w:tab w:val="left" w:pos="567"/>
          <w:tab w:val="left" w:pos="1134"/>
          <w:tab w:val="right" w:pos="8505"/>
        </w:tabs>
        <w:rPr>
          <w:b/>
        </w:rPr>
      </w:pPr>
      <w:r>
        <w:rPr>
          <w:b/>
        </w:rPr>
        <w:t xml:space="preserve">Question 4 </w:t>
      </w:r>
    </w:p>
    <w:p w14:paraId="3C4CD349" w14:textId="77777777" w:rsidR="0073451B" w:rsidRPr="00AE0B37" w:rsidRDefault="0073451B" w:rsidP="0073451B">
      <w:pPr>
        <w:tabs>
          <w:tab w:val="left" w:pos="567"/>
          <w:tab w:val="left" w:pos="1134"/>
          <w:tab w:val="right" w:pos="8505"/>
        </w:tabs>
        <w:rPr>
          <w:b/>
        </w:rPr>
      </w:pP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402"/>
        <w:gridCol w:w="3686"/>
        <w:gridCol w:w="850"/>
      </w:tblGrid>
      <w:tr w:rsidR="0073451B" w:rsidRPr="00AE0B37" w14:paraId="2380E7B3" w14:textId="77777777" w:rsidTr="00D31B2E">
        <w:tc>
          <w:tcPr>
            <w:tcW w:w="567" w:type="dxa"/>
          </w:tcPr>
          <w:p w14:paraId="6A525A6E" w14:textId="77777777" w:rsidR="0073451B" w:rsidRPr="00AE0B37" w:rsidRDefault="0073451B" w:rsidP="00D31B2E">
            <w:pPr>
              <w:spacing w:line="276" w:lineRule="auto"/>
            </w:pPr>
          </w:p>
          <w:p w14:paraId="74640FAA" w14:textId="77777777" w:rsidR="0073451B" w:rsidRPr="00AE0B37" w:rsidRDefault="0073451B" w:rsidP="00D31B2E">
            <w:pPr>
              <w:spacing w:line="276" w:lineRule="auto"/>
            </w:pPr>
          </w:p>
        </w:tc>
        <w:tc>
          <w:tcPr>
            <w:tcW w:w="3402" w:type="dxa"/>
            <w:vAlign w:val="center"/>
          </w:tcPr>
          <w:p w14:paraId="3DB9E791" w14:textId="77777777" w:rsidR="0073451B" w:rsidRPr="00AE0B37" w:rsidRDefault="0073451B" w:rsidP="00D31B2E">
            <w:pPr>
              <w:spacing w:line="276" w:lineRule="auto"/>
            </w:pPr>
            <w:r w:rsidRPr="00AE0B37">
              <w:t>Solution</w:t>
            </w:r>
          </w:p>
        </w:tc>
        <w:tc>
          <w:tcPr>
            <w:tcW w:w="3686" w:type="dxa"/>
            <w:vAlign w:val="center"/>
          </w:tcPr>
          <w:p w14:paraId="1FF5746D" w14:textId="77777777" w:rsidR="0073451B" w:rsidRPr="00AE0B37" w:rsidRDefault="0073451B" w:rsidP="00D31B2E">
            <w:pPr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14:paraId="26804FC4" w14:textId="77777777" w:rsidR="0073451B" w:rsidRPr="00AE0B37" w:rsidRDefault="0073451B" w:rsidP="00D31B2E">
            <w:pPr>
              <w:spacing w:line="276" w:lineRule="auto"/>
            </w:pPr>
            <w:r w:rsidRPr="00AE0B37">
              <w:t>Marks</w:t>
            </w:r>
          </w:p>
        </w:tc>
      </w:tr>
      <w:tr w:rsidR="0073451B" w:rsidRPr="00AE0B37" w14:paraId="0630F814" w14:textId="77777777" w:rsidTr="00D31B2E">
        <w:trPr>
          <w:trHeight w:val="565"/>
        </w:trPr>
        <w:tc>
          <w:tcPr>
            <w:tcW w:w="567" w:type="dxa"/>
          </w:tcPr>
          <w:p w14:paraId="23457B2C" w14:textId="77777777" w:rsidR="0073451B" w:rsidRPr="00AE0B37" w:rsidRDefault="0073451B" w:rsidP="00D31B2E">
            <w:pPr>
              <w:spacing w:line="276" w:lineRule="auto"/>
              <w:jc w:val="center"/>
            </w:pPr>
            <w:r w:rsidRPr="00AE0B37">
              <w:t>(a)</w:t>
            </w:r>
          </w:p>
        </w:tc>
        <w:tc>
          <w:tcPr>
            <w:tcW w:w="3402" w:type="dxa"/>
          </w:tcPr>
          <w:p w14:paraId="3B9302DA" w14:textId="77777777" w:rsidR="0073451B" w:rsidRDefault="0073451B" w:rsidP="00D31B2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CD7B34">
              <w:rPr>
                <w:rFonts w:cs="Arial"/>
                <w:position w:val="-116"/>
              </w:rPr>
              <w:object w:dxaOrig="2439" w:dyaOrig="2460" w14:anchorId="3C341BE2">
                <v:shape id="_x0000_i1037" type="#_x0000_t75" style="width:122pt;height:123pt" o:ole="">
                  <v:imagedata r:id="rId31" o:title=""/>
                </v:shape>
                <o:OLEObject Type="Embed" ProgID="Equation.DSMT4" ShapeID="_x0000_i1037" DrawAspect="Content" ObjectID="_1569612882" r:id="rId32"/>
              </w:object>
            </w:r>
            <w:r>
              <w:rPr>
                <w:rFonts w:cs="Arial"/>
              </w:rPr>
              <w:t xml:space="preserve"> </w:t>
            </w:r>
          </w:p>
          <w:p w14:paraId="11E1440F" w14:textId="77777777" w:rsidR="0073451B" w:rsidRPr="00AE0B37" w:rsidRDefault="0073451B" w:rsidP="00D31B2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 w:rsidRPr="00610864">
              <w:rPr>
                <w:rFonts w:cs="Arial"/>
                <w:position w:val="-24"/>
              </w:rPr>
              <w:object w:dxaOrig="2400" w:dyaOrig="680" w14:anchorId="361E843E">
                <v:shape id="_x0000_i1038" type="#_x0000_t75" style="width:121pt;height:33pt" o:ole="">
                  <v:imagedata r:id="rId33" o:title=""/>
                </v:shape>
                <o:OLEObject Type="Embed" ProgID="Equation.DSMT4" ShapeID="_x0000_i1038" DrawAspect="Content" ObjectID="_1569612883" r:id="rId34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</w:tc>
        <w:tc>
          <w:tcPr>
            <w:tcW w:w="3686" w:type="dxa"/>
          </w:tcPr>
          <w:p w14:paraId="09FCA548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 xml:space="preserve">Expresses relationship between </w:t>
            </w:r>
            <w:r w:rsidRPr="00CD7B34">
              <w:rPr>
                <w:rFonts w:ascii="Times New Roman" w:hAnsi="Times New Roman"/>
                <w:i/>
                <w:sz w:val="24"/>
              </w:rPr>
              <w:t>w, l</w:t>
            </w:r>
            <w:r>
              <w:t xml:space="preserve"> and </w:t>
            </w:r>
            <w:r w:rsidRPr="00CD7B34">
              <w:rPr>
                <w:rFonts w:ascii="Times New Roman" w:hAnsi="Times New Roman"/>
                <w:i/>
                <w:sz w:val="24"/>
              </w:rPr>
              <w:t>a</w:t>
            </w:r>
          </w:p>
          <w:p w14:paraId="3C5D669D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 xml:space="preserve">Express </w:t>
            </w:r>
            <w:r>
              <w:rPr>
                <w:rFonts w:ascii="Times New Roman" w:hAnsi="Times New Roman"/>
                <w:i/>
                <w:sz w:val="24"/>
              </w:rPr>
              <w:t>h</w:t>
            </w:r>
            <w:r>
              <w:t xml:space="preserve"> in terms of </w:t>
            </w:r>
            <w:r w:rsidRPr="00CD7B34">
              <w:rPr>
                <w:rFonts w:ascii="Times New Roman" w:hAnsi="Times New Roman"/>
                <w:i/>
                <w:sz w:val="24"/>
              </w:rPr>
              <w:t>a</w:t>
            </w:r>
          </w:p>
          <w:p w14:paraId="66367C5C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 xml:space="preserve">Substitutes expression for </w:t>
            </w:r>
            <w:r>
              <w:rPr>
                <w:rFonts w:ascii="Times New Roman" w:hAnsi="Times New Roman"/>
                <w:i/>
                <w:sz w:val="24"/>
              </w:rPr>
              <w:t>h</w:t>
            </w:r>
            <w:r>
              <w:t xml:space="preserve"> in rule for volume</w:t>
            </w:r>
          </w:p>
          <w:p w14:paraId="534DC1C4" w14:textId="77777777" w:rsidR="0073451B" w:rsidRPr="00AE0B37" w:rsidRDefault="0073451B" w:rsidP="00D31B2E">
            <w:pPr>
              <w:spacing w:line="276" w:lineRule="auto"/>
              <w:ind w:left="34"/>
            </w:pPr>
          </w:p>
        </w:tc>
        <w:tc>
          <w:tcPr>
            <w:tcW w:w="850" w:type="dxa"/>
          </w:tcPr>
          <w:p w14:paraId="690F6F11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1024CA7A" w14:textId="77777777" w:rsidR="0073451B" w:rsidRDefault="0073451B" w:rsidP="00D31B2E">
            <w:pPr>
              <w:spacing w:line="276" w:lineRule="auto"/>
              <w:jc w:val="center"/>
            </w:pPr>
          </w:p>
          <w:p w14:paraId="6E7861FD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1B54258B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  <w:tr w:rsidR="0073451B" w:rsidRPr="00AE0B37" w14:paraId="1D9FAEB5" w14:textId="77777777" w:rsidTr="00D31B2E">
        <w:trPr>
          <w:trHeight w:val="565"/>
        </w:trPr>
        <w:tc>
          <w:tcPr>
            <w:tcW w:w="567" w:type="dxa"/>
          </w:tcPr>
          <w:p w14:paraId="1FA9BBAF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(b)</w:t>
            </w:r>
          </w:p>
        </w:tc>
        <w:tc>
          <w:tcPr>
            <w:tcW w:w="3402" w:type="dxa"/>
          </w:tcPr>
          <w:p w14:paraId="4D91E6B0" w14:textId="77777777" w:rsidR="0073451B" w:rsidRPr="00AE0B37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 w:rsidRPr="00CD7B34">
              <w:rPr>
                <w:rFonts w:cs="Arial"/>
                <w:position w:val="-76"/>
                <w:szCs w:val="22"/>
              </w:rPr>
              <w:object w:dxaOrig="2780" w:dyaOrig="1800" w14:anchorId="4BC421E1">
                <v:shape id="_x0000_i1039" type="#_x0000_t75" style="width:138pt;height:90pt" o:ole="">
                  <v:imagedata r:id="rId35" o:title=""/>
                </v:shape>
                <o:OLEObject Type="Embed" ProgID="Equation.DSMT4" ShapeID="_x0000_i1039" DrawAspect="Content" ObjectID="_1569612884" r:id="rId36"/>
              </w:object>
            </w:r>
          </w:p>
        </w:tc>
        <w:tc>
          <w:tcPr>
            <w:tcW w:w="3686" w:type="dxa"/>
          </w:tcPr>
          <w:p w14:paraId="714BDE07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 xml:space="preserve"> Differentiates expression for volume</w:t>
            </w:r>
          </w:p>
          <w:p w14:paraId="0691A88F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Applies linearity</w:t>
            </w:r>
          </w:p>
          <w:p w14:paraId="1CFC2CB9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Equates derivative to zero</w:t>
            </w:r>
          </w:p>
          <w:p w14:paraId="114C8695" w14:textId="77777777" w:rsidR="0073451B" w:rsidRPr="00AE0B37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Determines value for radius</w:t>
            </w:r>
          </w:p>
        </w:tc>
        <w:tc>
          <w:tcPr>
            <w:tcW w:w="850" w:type="dxa"/>
          </w:tcPr>
          <w:p w14:paraId="3FD3BFA5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396BFBA7" w14:textId="77777777" w:rsidR="0073451B" w:rsidRDefault="0073451B" w:rsidP="00D31B2E">
            <w:pPr>
              <w:spacing w:line="276" w:lineRule="auto"/>
              <w:jc w:val="center"/>
            </w:pPr>
          </w:p>
          <w:p w14:paraId="7EA1FFEB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27E3DACD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6B4DAAD5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</w:tbl>
    <w:p w14:paraId="11FE1D04" w14:textId="77777777" w:rsidR="0073451B" w:rsidRDefault="0073451B" w:rsidP="0073451B">
      <w:pPr>
        <w:tabs>
          <w:tab w:val="left" w:pos="567"/>
          <w:tab w:val="left" w:pos="1134"/>
          <w:tab w:val="right" w:pos="8505"/>
        </w:tabs>
        <w:rPr>
          <w:b/>
        </w:rPr>
      </w:pPr>
      <w:r>
        <w:br w:type="page"/>
      </w:r>
      <w:r>
        <w:rPr>
          <w:b/>
        </w:rPr>
        <w:lastRenderedPageBreak/>
        <w:t>Question 4 (cont’d)</w:t>
      </w:r>
    </w:p>
    <w:p w14:paraId="5CABCBF6" w14:textId="77777777" w:rsidR="0073451B" w:rsidRDefault="0073451B" w:rsidP="0073451B"/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544"/>
        <w:gridCol w:w="3544"/>
        <w:gridCol w:w="850"/>
      </w:tblGrid>
      <w:tr w:rsidR="0073451B" w:rsidRPr="00AE0B37" w14:paraId="1231E7A8" w14:textId="77777777" w:rsidTr="00D31B2E">
        <w:trPr>
          <w:trHeight w:val="565"/>
        </w:trPr>
        <w:tc>
          <w:tcPr>
            <w:tcW w:w="567" w:type="dxa"/>
          </w:tcPr>
          <w:p w14:paraId="45BC8E55" w14:textId="77777777" w:rsidR="0073451B" w:rsidRDefault="0073451B" w:rsidP="00D31B2E">
            <w:pPr>
              <w:spacing w:line="276" w:lineRule="auto"/>
              <w:jc w:val="center"/>
            </w:pPr>
          </w:p>
        </w:tc>
        <w:tc>
          <w:tcPr>
            <w:tcW w:w="3544" w:type="dxa"/>
            <w:vAlign w:val="center"/>
          </w:tcPr>
          <w:p w14:paraId="6DAD3748" w14:textId="77777777" w:rsidR="0073451B" w:rsidRPr="00AE0B37" w:rsidRDefault="0073451B" w:rsidP="00D31B2E">
            <w:pPr>
              <w:spacing w:line="276" w:lineRule="auto"/>
            </w:pPr>
            <w:r w:rsidRPr="00AE0B37">
              <w:t>Solution</w:t>
            </w:r>
          </w:p>
        </w:tc>
        <w:tc>
          <w:tcPr>
            <w:tcW w:w="3544" w:type="dxa"/>
            <w:vAlign w:val="center"/>
          </w:tcPr>
          <w:p w14:paraId="292EAE48" w14:textId="77777777" w:rsidR="0073451B" w:rsidRPr="00AE0B37" w:rsidRDefault="0073451B" w:rsidP="00D31B2E">
            <w:pPr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14:paraId="7EE0D3FF" w14:textId="77777777" w:rsidR="0073451B" w:rsidRPr="00AE0B37" w:rsidRDefault="0073451B" w:rsidP="00D31B2E">
            <w:pPr>
              <w:spacing w:line="276" w:lineRule="auto"/>
            </w:pPr>
            <w:r w:rsidRPr="00AE0B37">
              <w:t>Marks</w:t>
            </w:r>
          </w:p>
        </w:tc>
      </w:tr>
      <w:tr w:rsidR="0073451B" w:rsidRPr="00AE0B37" w14:paraId="521710C2" w14:textId="77777777" w:rsidTr="00D31B2E">
        <w:trPr>
          <w:trHeight w:val="565"/>
        </w:trPr>
        <w:tc>
          <w:tcPr>
            <w:tcW w:w="567" w:type="dxa"/>
          </w:tcPr>
          <w:p w14:paraId="1F90E1FD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rPr>
                <w:rFonts w:cs="Arial"/>
                <w:noProof/>
              </w:rPr>
              <w:object w:dxaOrig="1900" w:dyaOrig="320" w14:anchorId="7EA2C4AA">
                <v:shape id="_x0000_s1115" type="#_x0000_t75" style="position:absolute;left:0;text-align:left;margin-left:19.05pt;margin-top:15.7pt;width:190.8pt;height:59.4pt;z-index:251659264;mso-position-horizontal-relative:text;mso-position-vertical-relative:text">
                  <v:imagedata r:id="rId37" o:title=""/>
                </v:shape>
                <o:OLEObject Type="Embed" ProgID="Equation.DSMT4" ShapeID="_x0000_s1115" DrawAspect="Content" ObjectID="_1569612885" r:id="rId38"/>
              </w:object>
            </w:r>
            <w:r>
              <w:t>(c)</w:t>
            </w:r>
          </w:p>
        </w:tc>
        <w:tc>
          <w:tcPr>
            <w:tcW w:w="3544" w:type="dxa"/>
          </w:tcPr>
          <w:p w14:paraId="143A651B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(i)</w:t>
            </w:r>
          </w:p>
          <w:p w14:paraId="1F456725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</w:p>
          <w:p w14:paraId="4492C1F8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</w:p>
          <w:p w14:paraId="4D282487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</w:p>
          <w:p w14:paraId="180E3C4B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</w:p>
          <w:p w14:paraId="752BB646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 xml:space="preserve">(ii)   </w:t>
            </w:r>
          </w:p>
          <w:p w14:paraId="28FCA201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Length = width = 2</w:t>
            </w:r>
            <w:r w:rsidRPr="0084595E">
              <w:rPr>
                <w:rFonts w:ascii="Times New Roman" w:hAnsi="Times New Roman"/>
                <w:i/>
                <w:sz w:val="24"/>
              </w:rPr>
              <w:t>a</w:t>
            </w:r>
            <w:r>
              <w:rPr>
                <w:rFonts w:cs="Arial"/>
                <w:szCs w:val="22"/>
              </w:rPr>
              <w:t xml:space="preserve"> = 52.67 cm</w:t>
            </w:r>
          </w:p>
          <w:p w14:paraId="7EDFBC87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Height = 158 – length – width</w:t>
            </w:r>
          </w:p>
          <w:p w14:paraId="685081C6" w14:textId="77777777" w:rsidR="0073451B" w:rsidRPr="00AE0B37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Height  = 52.67 cm</w:t>
            </w:r>
          </w:p>
        </w:tc>
        <w:tc>
          <w:tcPr>
            <w:tcW w:w="3544" w:type="dxa"/>
          </w:tcPr>
          <w:p w14:paraId="738F7725" w14:textId="77777777" w:rsidR="0073451B" w:rsidRDefault="0073451B" w:rsidP="00D31B2E">
            <w:pPr>
              <w:spacing w:line="276" w:lineRule="auto"/>
              <w:ind w:left="317"/>
            </w:pPr>
          </w:p>
          <w:p w14:paraId="61DACE0F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Substitutes value for r into formula for volume</w:t>
            </w:r>
          </w:p>
          <w:p w14:paraId="22200CF6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Calculates volume</w:t>
            </w:r>
          </w:p>
          <w:p w14:paraId="429E0857" w14:textId="77777777" w:rsidR="0073451B" w:rsidRDefault="0073451B" w:rsidP="00D31B2E">
            <w:pPr>
              <w:spacing w:line="276" w:lineRule="auto"/>
              <w:ind w:left="317"/>
            </w:pPr>
          </w:p>
          <w:p w14:paraId="43B2DCAE" w14:textId="77777777" w:rsidR="0073451B" w:rsidRDefault="0073451B" w:rsidP="00D31B2E">
            <w:pPr>
              <w:spacing w:line="276" w:lineRule="auto"/>
              <w:ind w:left="317"/>
            </w:pPr>
          </w:p>
          <w:p w14:paraId="3FC8C857" w14:textId="77777777" w:rsidR="0073451B" w:rsidRPr="00AE0B37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Determines length, width and height</w:t>
            </w:r>
          </w:p>
        </w:tc>
        <w:tc>
          <w:tcPr>
            <w:tcW w:w="850" w:type="dxa"/>
          </w:tcPr>
          <w:p w14:paraId="14BA963D" w14:textId="77777777" w:rsidR="0073451B" w:rsidRDefault="0073451B" w:rsidP="00D31B2E">
            <w:pPr>
              <w:spacing w:line="276" w:lineRule="auto"/>
              <w:jc w:val="center"/>
            </w:pPr>
          </w:p>
          <w:p w14:paraId="55225376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20E8C3A4" w14:textId="77777777" w:rsidR="0073451B" w:rsidRDefault="0073451B" w:rsidP="00D31B2E">
            <w:pPr>
              <w:spacing w:line="276" w:lineRule="auto"/>
              <w:jc w:val="center"/>
            </w:pPr>
          </w:p>
          <w:p w14:paraId="1CA62207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2C7429E8" w14:textId="77777777" w:rsidR="0073451B" w:rsidRDefault="0073451B" w:rsidP="00D31B2E">
            <w:pPr>
              <w:spacing w:line="276" w:lineRule="auto"/>
              <w:jc w:val="center"/>
            </w:pPr>
          </w:p>
          <w:p w14:paraId="7F786811" w14:textId="77777777" w:rsidR="0073451B" w:rsidRDefault="0073451B" w:rsidP="00D31B2E">
            <w:pPr>
              <w:spacing w:line="276" w:lineRule="auto"/>
              <w:jc w:val="center"/>
            </w:pPr>
          </w:p>
          <w:p w14:paraId="493D5C9F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2</w:t>
            </w:r>
          </w:p>
        </w:tc>
      </w:tr>
    </w:tbl>
    <w:p w14:paraId="59EAC9E0" w14:textId="77777777" w:rsidR="0073451B" w:rsidRPr="00AE0B37" w:rsidRDefault="0073451B" w:rsidP="0073451B"/>
    <w:p w14:paraId="1F4F89B1" w14:textId="77777777" w:rsidR="0073451B" w:rsidRDefault="0073451B" w:rsidP="0073451B">
      <w:pPr>
        <w:tabs>
          <w:tab w:val="right" w:pos="8505"/>
        </w:tabs>
        <w:spacing w:after="120"/>
        <w:rPr>
          <w:b/>
          <w:szCs w:val="22"/>
        </w:rPr>
      </w:pPr>
    </w:p>
    <w:p w14:paraId="496213AE" w14:textId="77777777" w:rsidR="0073451B" w:rsidRDefault="0073451B" w:rsidP="0073451B">
      <w:pPr>
        <w:tabs>
          <w:tab w:val="right" w:pos="8505"/>
        </w:tabs>
        <w:spacing w:after="120"/>
        <w:rPr>
          <w:b/>
          <w:szCs w:val="22"/>
        </w:rPr>
      </w:pPr>
      <w:r>
        <w:rPr>
          <w:b/>
          <w:szCs w:val="22"/>
        </w:rPr>
        <w:t>Part B</w:t>
      </w:r>
    </w:p>
    <w:p w14:paraId="5299E5E2" w14:textId="77777777" w:rsidR="0073451B" w:rsidRDefault="0073451B" w:rsidP="0073451B">
      <w:pPr>
        <w:tabs>
          <w:tab w:val="right" w:pos="8505"/>
        </w:tabs>
        <w:spacing w:after="120"/>
        <w:rPr>
          <w:b/>
          <w:szCs w:val="22"/>
        </w:rPr>
      </w:pPr>
      <w:r>
        <w:rPr>
          <w:b/>
          <w:szCs w:val="22"/>
        </w:rPr>
        <w:t>Question 1</w:t>
      </w:r>
    </w:p>
    <w:p w14:paraId="7514E99D" w14:textId="77777777" w:rsidR="0073451B" w:rsidRDefault="0073451B" w:rsidP="0073451B"/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544"/>
        <w:gridCol w:w="3544"/>
        <w:gridCol w:w="850"/>
      </w:tblGrid>
      <w:tr w:rsidR="0073451B" w:rsidRPr="00AE0B37" w14:paraId="307B427B" w14:textId="77777777" w:rsidTr="00D31B2E">
        <w:trPr>
          <w:trHeight w:val="565"/>
        </w:trPr>
        <w:tc>
          <w:tcPr>
            <w:tcW w:w="567" w:type="dxa"/>
          </w:tcPr>
          <w:p w14:paraId="3E53160F" w14:textId="77777777" w:rsidR="0073451B" w:rsidRDefault="0073451B" w:rsidP="00D31B2E">
            <w:pPr>
              <w:spacing w:line="276" w:lineRule="auto"/>
              <w:jc w:val="center"/>
            </w:pPr>
          </w:p>
        </w:tc>
        <w:tc>
          <w:tcPr>
            <w:tcW w:w="3544" w:type="dxa"/>
            <w:vAlign w:val="center"/>
          </w:tcPr>
          <w:p w14:paraId="14821831" w14:textId="77777777" w:rsidR="0073451B" w:rsidRPr="00AE0B37" w:rsidRDefault="0073451B" w:rsidP="00D31B2E">
            <w:pPr>
              <w:spacing w:line="276" w:lineRule="auto"/>
            </w:pPr>
            <w:r w:rsidRPr="00AE0B37">
              <w:t>Solution</w:t>
            </w:r>
          </w:p>
        </w:tc>
        <w:tc>
          <w:tcPr>
            <w:tcW w:w="3544" w:type="dxa"/>
            <w:vAlign w:val="center"/>
          </w:tcPr>
          <w:p w14:paraId="5DE6C200" w14:textId="77777777" w:rsidR="0073451B" w:rsidRPr="00AE0B37" w:rsidRDefault="0073451B" w:rsidP="00D31B2E">
            <w:pPr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14:paraId="78AD6EA9" w14:textId="77777777" w:rsidR="0073451B" w:rsidRPr="00AE0B37" w:rsidRDefault="0073451B" w:rsidP="00D31B2E">
            <w:pPr>
              <w:spacing w:line="276" w:lineRule="auto"/>
            </w:pPr>
            <w:r w:rsidRPr="00AE0B37">
              <w:t>Marks</w:t>
            </w:r>
          </w:p>
        </w:tc>
      </w:tr>
      <w:tr w:rsidR="0073451B" w:rsidRPr="00AE0B37" w14:paraId="2CC63B38" w14:textId="77777777" w:rsidTr="00D31B2E">
        <w:trPr>
          <w:trHeight w:val="565"/>
        </w:trPr>
        <w:tc>
          <w:tcPr>
            <w:tcW w:w="567" w:type="dxa"/>
          </w:tcPr>
          <w:p w14:paraId="03B2308B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(a)</w:t>
            </w:r>
          </w:p>
        </w:tc>
        <w:tc>
          <w:tcPr>
            <w:tcW w:w="3544" w:type="dxa"/>
          </w:tcPr>
          <w:p w14:paraId="65FCFF63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Graph the function for volume</w:t>
            </w:r>
          </w:p>
          <w:p w14:paraId="35DE7054" w14:textId="77777777" w:rsidR="0073451B" w:rsidRPr="00AE0B37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Locate greatest value maximum value of “</w:t>
            </w:r>
            <w:r w:rsidRPr="00947998">
              <w:rPr>
                <w:rFonts w:ascii="Times New Roman" w:hAnsi="Times New Roman"/>
                <w:i/>
                <w:sz w:val="24"/>
              </w:rPr>
              <w:t>y</w:t>
            </w:r>
            <w:r>
              <w:rPr>
                <w:rFonts w:cs="Arial"/>
                <w:szCs w:val="22"/>
              </w:rPr>
              <w:t>” value</w:t>
            </w:r>
          </w:p>
        </w:tc>
        <w:tc>
          <w:tcPr>
            <w:tcW w:w="3544" w:type="dxa"/>
          </w:tcPr>
          <w:p w14:paraId="3188078E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Identifies alternate method</w:t>
            </w:r>
          </w:p>
          <w:p w14:paraId="4A969F89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 xml:space="preserve">Describes method </w:t>
            </w:r>
          </w:p>
          <w:p w14:paraId="0F733984" w14:textId="77777777" w:rsidR="0073451B" w:rsidRPr="00AE0B37" w:rsidRDefault="0073451B" w:rsidP="00D31B2E">
            <w:pPr>
              <w:spacing w:line="276" w:lineRule="auto"/>
              <w:ind w:left="317"/>
            </w:pPr>
          </w:p>
        </w:tc>
        <w:tc>
          <w:tcPr>
            <w:tcW w:w="850" w:type="dxa"/>
          </w:tcPr>
          <w:p w14:paraId="52724243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0464DEDB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  <w:tr w:rsidR="0073451B" w:rsidRPr="00AE0B37" w14:paraId="7833639B" w14:textId="77777777" w:rsidTr="00D31B2E">
        <w:trPr>
          <w:trHeight w:val="565"/>
        </w:trPr>
        <w:tc>
          <w:tcPr>
            <w:tcW w:w="567" w:type="dxa"/>
          </w:tcPr>
          <w:p w14:paraId="4BDAAE02" w14:textId="77777777" w:rsidR="0073451B" w:rsidRDefault="0073451B" w:rsidP="00D31B2E">
            <w:pPr>
              <w:spacing w:line="276" w:lineRule="auto"/>
              <w:jc w:val="center"/>
            </w:pPr>
            <w:r>
              <w:t>(b)</w:t>
            </w:r>
          </w:p>
        </w:tc>
        <w:tc>
          <w:tcPr>
            <w:tcW w:w="3544" w:type="dxa"/>
          </w:tcPr>
          <w:p w14:paraId="1F525453" w14:textId="77777777" w:rsidR="0073451B" w:rsidRPr="00AE0B37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Rate at which the volume changes with respect to one of the dimensions</w:t>
            </w:r>
          </w:p>
        </w:tc>
        <w:tc>
          <w:tcPr>
            <w:tcW w:w="3544" w:type="dxa"/>
          </w:tcPr>
          <w:p w14:paraId="3479C693" w14:textId="77777777" w:rsidR="0073451B" w:rsidRDefault="0073451B" w:rsidP="00D31B2E">
            <w:pPr>
              <w:numPr>
                <w:ilvl w:val="0"/>
                <w:numId w:val="8"/>
              </w:numPr>
              <w:spacing w:line="276" w:lineRule="auto"/>
              <w:ind w:left="317" w:hanging="317"/>
            </w:pPr>
            <w:r>
              <w:t>Describes changing rate</w:t>
            </w:r>
          </w:p>
          <w:p w14:paraId="3EC3C7C0" w14:textId="77777777" w:rsidR="0073451B" w:rsidRDefault="0073451B" w:rsidP="00D31B2E">
            <w:pPr>
              <w:numPr>
                <w:ilvl w:val="0"/>
                <w:numId w:val="8"/>
              </w:numPr>
              <w:spacing w:line="276" w:lineRule="auto"/>
              <w:ind w:left="317" w:hanging="317"/>
            </w:pPr>
            <w:r>
              <w:t>Identifies variables</w:t>
            </w:r>
          </w:p>
        </w:tc>
        <w:tc>
          <w:tcPr>
            <w:tcW w:w="850" w:type="dxa"/>
          </w:tcPr>
          <w:p w14:paraId="77D2DC20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6F53AD7C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  <w:tr w:rsidR="0073451B" w:rsidRPr="00AE0B37" w14:paraId="033150D8" w14:textId="77777777" w:rsidTr="00D31B2E">
        <w:trPr>
          <w:trHeight w:val="565"/>
        </w:trPr>
        <w:tc>
          <w:tcPr>
            <w:tcW w:w="567" w:type="dxa"/>
          </w:tcPr>
          <w:p w14:paraId="6681315C" w14:textId="77777777" w:rsidR="0073451B" w:rsidRDefault="0073451B" w:rsidP="00D31B2E">
            <w:pPr>
              <w:spacing w:line="276" w:lineRule="auto"/>
              <w:jc w:val="center"/>
            </w:pPr>
            <w:r>
              <w:t>(c)</w:t>
            </w:r>
          </w:p>
        </w:tc>
        <w:tc>
          <w:tcPr>
            <w:tcW w:w="3544" w:type="dxa"/>
          </w:tcPr>
          <w:p w14:paraId="054F8099" w14:textId="77777777" w:rsidR="0073451B" w:rsidRPr="00AE0B37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The volume has stopped increasing</w:t>
            </w:r>
          </w:p>
        </w:tc>
        <w:tc>
          <w:tcPr>
            <w:tcW w:w="3544" w:type="dxa"/>
          </w:tcPr>
          <w:p w14:paraId="56052FD1" w14:textId="77777777" w:rsidR="0073451B" w:rsidRDefault="0073451B" w:rsidP="00D31B2E">
            <w:pPr>
              <w:numPr>
                <w:ilvl w:val="0"/>
                <w:numId w:val="8"/>
              </w:numPr>
              <w:spacing w:line="276" w:lineRule="auto"/>
              <w:ind w:left="317" w:hanging="317"/>
            </w:pPr>
            <w:r>
              <w:t>Identifies zero rate of change</w:t>
            </w:r>
          </w:p>
          <w:p w14:paraId="200854A5" w14:textId="77777777" w:rsidR="0073451B" w:rsidRDefault="0073451B" w:rsidP="00D31B2E">
            <w:pPr>
              <w:spacing w:line="276" w:lineRule="auto"/>
              <w:ind w:left="317"/>
            </w:pPr>
          </w:p>
        </w:tc>
        <w:tc>
          <w:tcPr>
            <w:tcW w:w="850" w:type="dxa"/>
          </w:tcPr>
          <w:p w14:paraId="7AA4111C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</w:tbl>
    <w:p w14:paraId="15F710B7" w14:textId="77777777" w:rsidR="0073451B" w:rsidRPr="00AE0B37" w:rsidRDefault="0073451B" w:rsidP="0073451B"/>
    <w:p w14:paraId="4248F055" w14:textId="77777777" w:rsidR="0073451B" w:rsidRDefault="0073451B" w:rsidP="0073451B">
      <w:pPr>
        <w:tabs>
          <w:tab w:val="right" w:pos="8505"/>
        </w:tabs>
        <w:rPr>
          <w:b/>
          <w:szCs w:val="22"/>
        </w:rPr>
      </w:pPr>
      <w:r>
        <w:rPr>
          <w:b/>
          <w:szCs w:val="22"/>
        </w:rPr>
        <w:br w:type="page"/>
      </w:r>
      <w:r>
        <w:rPr>
          <w:b/>
          <w:szCs w:val="22"/>
        </w:rPr>
        <w:lastRenderedPageBreak/>
        <w:t>Question 2(a</w:t>
      </w:r>
      <w:r w:rsidRPr="00AE0B37">
        <w:rPr>
          <w:b/>
          <w:szCs w:val="22"/>
        </w:rPr>
        <w:t>)</w:t>
      </w:r>
    </w:p>
    <w:p w14:paraId="0338D209" w14:textId="77777777" w:rsidR="0073451B" w:rsidRPr="00AE0B37" w:rsidRDefault="0073451B" w:rsidP="0073451B">
      <w:pPr>
        <w:tabs>
          <w:tab w:val="right" w:pos="8505"/>
        </w:tabs>
        <w:spacing w:after="120"/>
        <w:rPr>
          <w:b/>
          <w:szCs w:val="22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55"/>
        <w:gridCol w:w="957"/>
      </w:tblGrid>
      <w:tr w:rsidR="0073451B" w:rsidRPr="00AE0B37" w14:paraId="422AE246" w14:textId="77777777" w:rsidTr="00D31B2E">
        <w:trPr>
          <w:trHeight w:val="4870"/>
        </w:trPr>
        <w:tc>
          <w:tcPr>
            <w:tcW w:w="8612" w:type="dxa"/>
            <w:gridSpan w:val="2"/>
            <w:vAlign w:val="center"/>
          </w:tcPr>
          <w:p w14:paraId="35DE5EFD" w14:textId="77777777" w:rsidR="0073451B" w:rsidRPr="00AE0B37" w:rsidRDefault="0073451B" w:rsidP="00D31B2E">
            <w:pPr>
              <w:tabs>
                <w:tab w:val="right" w:pos="8505"/>
              </w:tabs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  <w:p w14:paraId="2EEEE0D6" w14:textId="77777777" w:rsidR="0073451B" w:rsidRDefault="0073451B" w:rsidP="00D31B2E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  <w:tbl>
            <w:tblPr>
              <w:tblW w:w="7087" w:type="dxa"/>
              <w:tblInd w:w="31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417"/>
              <w:gridCol w:w="1701"/>
              <w:gridCol w:w="1418"/>
              <w:gridCol w:w="1275"/>
              <w:gridCol w:w="1276"/>
            </w:tblGrid>
            <w:tr w:rsidR="0073451B" w:rsidRPr="005A09F5" w14:paraId="6BD0C5E4" w14:textId="77777777" w:rsidTr="00D31B2E">
              <w:trPr>
                <w:trHeight w:val="567"/>
              </w:trPr>
              <w:tc>
                <w:tcPr>
                  <w:tcW w:w="1417" w:type="dxa"/>
                </w:tcPr>
                <w:p w14:paraId="1D3442D1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Shape</w:t>
                  </w:r>
                </w:p>
              </w:tc>
              <w:tc>
                <w:tcPr>
                  <w:tcW w:w="1701" w:type="dxa"/>
                </w:tcPr>
                <w:p w14:paraId="78F413EE" w14:textId="77777777" w:rsidR="0073451B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Maximum volume</w:t>
                  </w:r>
                </w:p>
                <w:p w14:paraId="46AD80A8" w14:textId="77777777" w:rsidR="0073451B" w:rsidRPr="00D93CD6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(cm</w:t>
                  </w:r>
                  <w:r>
                    <w:rPr>
                      <w:rFonts w:cs="Arial"/>
                      <w:vertAlign w:val="superscript"/>
                    </w:rPr>
                    <w:t>3</w:t>
                  </w:r>
                  <w:r>
                    <w:rPr>
                      <w:rFonts w:cs="Arial"/>
                    </w:rPr>
                    <w:t>)</w:t>
                  </w:r>
                </w:p>
              </w:tc>
              <w:tc>
                <w:tcPr>
                  <w:tcW w:w="3969" w:type="dxa"/>
                  <w:gridSpan w:val="3"/>
                </w:tcPr>
                <w:p w14:paraId="092D75CA" w14:textId="77777777" w:rsidR="0073451B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Dimensions for maximum volume</w:t>
                  </w:r>
                </w:p>
                <w:p w14:paraId="300C882C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(cm)</w:t>
                  </w:r>
                </w:p>
              </w:tc>
            </w:tr>
            <w:tr w:rsidR="0073451B" w:rsidRPr="005A09F5" w14:paraId="4F4314C4" w14:textId="77777777" w:rsidTr="00D31B2E">
              <w:trPr>
                <w:trHeight w:val="609"/>
              </w:trPr>
              <w:tc>
                <w:tcPr>
                  <w:tcW w:w="1417" w:type="dxa"/>
                </w:tcPr>
                <w:p w14:paraId="4344A7BA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</w:p>
              </w:tc>
              <w:tc>
                <w:tcPr>
                  <w:tcW w:w="1701" w:type="dxa"/>
                </w:tcPr>
                <w:p w14:paraId="3BE353A0" w14:textId="77777777" w:rsidR="0073451B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</w:p>
              </w:tc>
              <w:tc>
                <w:tcPr>
                  <w:tcW w:w="1418" w:type="dxa"/>
                  <w:vAlign w:val="center"/>
                </w:tcPr>
                <w:p w14:paraId="1B0BFECA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length</w:t>
                  </w:r>
                </w:p>
              </w:tc>
              <w:tc>
                <w:tcPr>
                  <w:tcW w:w="1275" w:type="dxa"/>
                  <w:vAlign w:val="center"/>
                </w:tcPr>
                <w:p w14:paraId="363A40CF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width</w:t>
                  </w:r>
                </w:p>
              </w:tc>
              <w:tc>
                <w:tcPr>
                  <w:tcW w:w="1276" w:type="dxa"/>
                  <w:vAlign w:val="center"/>
                </w:tcPr>
                <w:p w14:paraId="73D50C3A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height</w:t>
                  </w:r>
                </w:p>
              </w:tc>
            </w:tr>
            <w:tr w:rsidR="0073451B" w:rsidRPr="005A09F5" w14:paraId="5C4DF053" w14:textId="77777777" w:rsidTr="00D31B2E">
              <w:trPr>
                <w:trHeight w:val="735"/>
              </w:trPr>
              <w:tc>
                <w:tcPr>
                  <w:tcW w:w="1417" w:type="dxa"/>
                </w:tcPr>
                <w:p w14:paraId="5B807B3E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Rectangular prism</w:t>
                  </w:r>
                </w:p>
              </w:tc>
              <w:tc>
                <w:tcPr>
                  <w:tcW w:w="1701" w:type="dxa"/>
                </w:tcPr>
                <w:p w14:paraId="6B04E3C5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129 854</w:t>
                  </w:r>
                </w:p>
              </w:tc>
              <w:tc>
                <w:tcPr>
                  <w:tcW w:w="1418" w:type="dxa"/>
                </w:tcPr>
                <w:p w14:paraId="35A2EC23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70.22</w:t>
                  </w:r>
                </w:p>
              </w:tc>
              <w:tc>
                <w:tcPr>
                  <w:tcW w:w="1275" w:type="dxa"/>
                </w:tcPr>
                <w:p w14:paraId="4649C006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35.1</w:t>
                  </w:r>
                  <w:r w:rsidRPr="0035568C">
                    <w:rPr>
                      <w:rFonts w:cs="Arial"/>
                      <w:color w:val="FF0000"/>
                    </w:rPr>
                    <w:t>1</w:t>
                  </w:r>
                </w:p>
              </w:tc>
              <w:tc>
                <w:tcPr>
                  <w:tcW w:w="1276" w:type="dxa"/>
                </w:tcPr>
                <w:p w14:paraId="165880B2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52.67</w:t>
                  </w:r>
                </w:p>
              </w:tc>
            </w:tr>
            <w:tr w:rsidR="0073451B" w:rsidRPr="005A09F5" w14:paraId="71C14D1F" w14:textId="77777777" w:rsidTr="00D31B2E">
              <w:trPr>
                <w:trHeight w:val="702"/>
              </w:trPr>
              <w:tc>
                <w:tcPr>
                  <w:tcW w:w="1417" w:type="dxa"/>
                </w:tcPr>
                <w:p w14:paraId="35097AD1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Triangular prism</w:t>
                  </w:r>
                </w:p>
              </w:tc>
              <w:tc>
                <w:tcPr>
                  <w:tcW w:w="1701" w:type="dxa"/>
                </w:tcPr>
                <w:p w14:paraId="47B97586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64 927</w:t>
                  </w:r>
                </w:p>
              </w:tc>
              <w:tc>
                <w:tcPr>
                  <w:tcW w:w="1418" w:type="dxa"/>
                </w:tcPr>
                <w:p w14:paraId="30DE681A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70.22</w:t>
                  </w:r>
                </w:p>
              </w:tc>
              <w:tc>
                <w:tcPr>
                  <w:tcW w:w="1275" w:type="dxa"/>
                </w:tcPr>
                <w:p w14:paraId="5F4C7FCA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35.1</w:t>
                  </w:r>
                  <w:r w:rsidRPr="0035568C">
                    <w:rPr>
                      <w:rFonts w:cs="Arial"/>
                      <w:color w:val="FF0000"/>
                    </w:rPr>
                    <w:t>1</w:t>
                  </w:r>
                </w:p>
              </w:tc>
              <w:tc>
                <w:tcPr>
                  <w:tcW w:w="1276" w:type="dxa"/>
                </w:tcPr>
                <w:p w14:paraId="14CF5A20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52.67</w:t>
                  </w:r>
                </w:p>
              </w:tc>
            </w:tr>
            <w:tr w:rsidR="0073451B" w:rsidRPr="005A09F5" w14:paraId="4A6B8D6C" w14:textId="77777777" w:rsidTr="00D31B2E">
              <w:trPr>
                <w:trHeight w:val="557"/>
              </w:trPr>
              <w:tc>
                <w:tcPr>
                  <w:tcW w:w="1417" w:type="dxa"/>
                </w:tcPr>
                <w:p w14:paraId="1FB893C0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Cylinder</w:t>
                  </w:r>
                </w:p>
              </w:tc>
              <w:tc>
                <w:tcPr>
                  <w:tcW w:w="1701" w:type="dxa"/>
                </w:tcPr>
                <w:p w14:paraId="0708FF66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114 735</w:t>
                  </w:r>
                </w:p>
              </w:tc>
              <w:tc>
                <w:tcPr>
                  <w:tcW w:w="1418" w:type="dxa"/>
                </w:tcPr>
                <w:p w14:paraId="7F3AACF0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52.67</w:t>
                  </w:r>
                </w:p>
              </w:tc>
              <w:tc>
                <w:tcPr>
                  <w:tcW w:w="1275" w:type="dxa"/>
                </w:tcPr>
                <w:p w14:paraId="09097EEF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52.67</w:t>
                  </w:r>
                </w:p>
              </w:tc>
              <w:tc>
                <w:tcPr>
                  <w:tcW w:w="1276" w:type="dxa"/>
                </w:tcPr>
                <w:p w14:paraId="4C574129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52.67</w:t>
                  </w:r>
                </w:p>
              </w:tc>
            </w:tr>
            <w:tr w:rsidR="0073451B" w:rsidRPr="005A09F5" w14:paraId="430EA01B" w14:textId="77777777" w:rsidTr="00D31B2E">
              <w:trPr>
                <w:trHeight w:val="565"/>
              </w:trPr>
              <w:tc>
                <w:tcPr>
                  <w:tcW w:w="1417" w:type="dxa"/>
                </w:tcPr>
                <w:p w14:paraId="1B1D45AC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Hexagonal prism</w:t>
                  </w:r>
                </w:p>
              </w:tc>
              <w:tc>
                <w:tcPr>
                  <w:tcW w:w="1701" w:type="dxa"/>
                </w:tcPr>
                <w:p w14:paraId="4D069E5E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94 885</w:t>
                  </w:r>
                </w:p>
              </w:tc>
              <w:tc>
                <w:tcPr>
                  <w:tcW w:w="1418" w:type="dxa"/>
                </w:tcPr>
                <w:p w14:paraId="11F64F8C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52.67</w:t>
                  </w:r>
                </w:p>
              </w:tc>
              <w:tc>
                <w:tcPr>
                  <w:tcW w:w="1275" w:type="dxa"/>
                </w:tcPr>
                <w:p w14:paraId="315667B5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52.67</w:t>
                  </w:r>
                </w:p>
              </w:tc>
              <w:tc>
                <w:tcPr>
                  <w:tcW w:w="1276" w:type="dxa"/>
                </w:tcPr>
                <w:p w14:paraId="5AD546EC" w14:textId="77777777" w:rsidR="0073451B" w:rsidRPr="005A09F5" w:rsidRDefault="0073451B" w:rsidP="00D31B2E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52.</w:t>
                  </w:r>
                  <w:r w:rsidRPr="00F63E54">
                    <w:rPr>
                      <w:rFonts w:cs="Arial"/>
                      <w:color w:val="FF0000"/>
                    </w:rPr>
                    <w:t>6</w:t>
                  </w:r>
                  <w:r>
                    <w:rPr>
                      <w:rFonts w:cs="Arial"/>
                    </w:rPr>
                    <w:t>7</w:t>
                  </w:r>
                </w:p>
              </w:tc>
            </w:tr>
          </w:tbl>
          <w:p w14:paraId="2320F384" w14:textId="77777777" w:rsidR="0073451B" w:rsidRPr="00AE0B37" w:rsidRDefault="0073451B" w:rsidP="00D31B2E">
            <w:pPr>
              <w:tabs>
                <w:tab w:val="right" w:pos="8505"/>
              </w:tabs>
              <w:rPr>
                <w:szCs w:val="22"/>
              </w:rPr>
            </w:pPr>
          </w:p>
        </w:tc>
      </w:tr>
      <w:tr w:rsidR="0073451B" w:rsidRPr="00AE0B37" w14:paraId="6B441DED" w14:textId="77777777" w:rsidTr="00D31B2E">
        <w:tc>
          <w:tcPr>
            <w:tcW w:w="7655" w:type="dxa"/>
          </w:tcPr>
          <w:p w14:paraId="023770AC" w14:textId="77777777" w:rsidR="0073451B" w:rsidRPr="00AE0B37" w:rsidRDefault="0073451B" w:rsidP="00D31B2E">
            <w:pPr>
              <w:tabs>
                <w:tab w:val="right" w:pos="8505"/>
              </w:tabs>
              <w:rPr>
                <w:szCs w:val="22"/>
              </w:rPr>
            </w:pPr>
            <w:r w:rsidRPr="00AE0B37">
              <w:rPr>
                <w:szCs w:val="22"/>
              </w:rPr>
              <w:t>Marking key/mathematical behaviours</w:t>
            </w:r>
          </w:p>
        </w:tc>
        <w:tc>
          <w:tcPr>
            <w:tcW w:w="957" w:type="dxa"/>
          </w:tcPr>
          <w:p w14:paraId="23EA36C6" w14:textId="77777777" w:rsidR="0073451B" w:rsidRPr="00AE0B37" w:rsidRDefault="0073451B" w:rsidP="00D31B2E">
            <w:pPr>
              <w:tabs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73451B" w:rsidRPr="00AE0B37" w14:paraId="1F0642F0" w14:textId="77777777" w:rsidTr="00D31B2E">
        <w:tc>
          <w:tcPr>
            <w:tcW w:w="7655" w:type="dxa"/>
          </w:tcPr>
          <w:p w14:paraId="2F3CEF54" w14:textId="77777777" w:rsidR="0073451B" w:rsidRPr="00AE0B37" w:rsidRDefault="0073451B" w:rsidP="00D31B2E">
            <w:pPr>
              <w:numPr>
                <w:ilvl w:val="0"/>
                <w:numId w:val="3"/>
              </w:numPr>
              <w:spacing w:line="276" w:lineRule="auto"/>
              <w:ind w:left="318" w:right="-108" w:hanging="284"/>
              <w:rPr>
                <w:szCs w:val="22"/>
              </w:rPr>
            </w:pPr>
            <w:r>
              <w:rPr>
                <w:szCs w:val="22"/>
              </w:rPr>
              <w:t>Completes table with data obtained</w:t>
            </w:r>
          </w:p>
        </w:tc>
        <w:tc>
          <w:tcPr>
            <w:tcW w:w="957" w:type="dxa"/>
          </w:tcPr>
          <w:p w14:paraId="4FB64873" w14:textId="77777777" w:rsidR="0073451B" w:rsidRPr="00AE0B37" w:rsidRDefault="0073451B" w:rsidP="00D31B2E">
            <w:pPr>
              <w:tabs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14:paraId="4E42BEE3" w14:textId="77777777" w:rsidR="0073451B" w:rsidRPr="00AE0B37" w:rsidRDefault="0073451B" w:rsidP="0073451B">
      <w:pPr>
        <w:tabs>
          <w:tab w:val="right" w:pos="8505"/>
        </w:tabs>
        <w:rPr>
          <w:rFonts w:cs="Arial"/>
          <w:szCs w:val="22"/>
        </w:rPr>
      </w:pPr>
    </w:p>
    <w:p w14:paraId="71A1F22A" w14:textId="77777777" w:rsidR="0073451B" w:rsidRDefault="0073451B" w:rsidP="0073451B">
      <w:pPr>
        <w:tabs>
          <w:tab w:val="right" w:pos="8505"/>
        </w:tabs>
        <w:rPr>
          <w:b/>
          <w:szCs w:val="22"/>
        </w:rPr>
      </w:pPr>
    </w:p>
    <w:p w14:paraId="6CD41E15" w14:textId="77777777" w:rsidR="0073451B" w:rsidRDefault="0073451B" w:rsidP="0073451B">
      <w:pPr>
        <w:tabs>
          <w:tab w:val="right" w:pos="8505"/>
        </w:tabs>
        <w:rPr>
          <w:b/>
          <w:szCs w:val="22"/>
        </w:rPr>
      </w:pPr>
      <w:r>
        <w:rPr>
          <w:b/>
          <w:szCs w:val="22"/>
        </w:rPr>
        <w:t xml:space="preserve">Question 2 </w:t>
      </w:r>
    </w:p>
    <w:p w14:paraId="2092E9F7" w14:textId="77777777" w:rsidR="0073451B" w:rsidRDefault="0073451B" w:rsidP="0073451B"/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4253"/>
        <w:gridCol w:w="2835"/>
        <w:gridCol w:w="850"/>
      </w:tblGrid>
      <w:tr w:rsidR="0073451B" w:rsidRPr="00AE0B37" w14:paraId="54070ADA" w14:textId="77777777" w:rsidTr="00D31B2E">
        <w:trPr>
          <w:trHeight w:val="565"/>
        </w:trPr>
        <w:tc>
          <w:tcPr>
            <w:tcW w:w="567" w:type="dxa"/>
          </w:tcPr>
          <w:p w14:paraId="3F267695" w14:textId="77777777" w:rsidR="0073451B" w:rsidRDefault="0073451B" w:rsidP="00D31B2E">
            <w:pPr>
              <w:spacing w:line="276" w:lineRule="auto"/>
              <w:jc w:val="center"/>
            </w:pPr>
          </w:p>
        </w:tc>
        <w:tc>
          <w:tcPr>
            <w:tcW w:w="4253" w:type="dxa"/>
            <w:vAlign w:val="center"/>
          </w:tcPr>
          <w:p w14:paraId="41A00167" w14:textId="77777777" w:rsidR="0073451B" w:rsidRPr="00AE0B37" w:rsidRDefault="0073451B" w:rsidP="00D31B2E">
            <w:pPr>
              <w:spacing w:line="276" w:lineRule="auto"/>
            </w:pPr>
            <w:r w:rsidRPr="00AE0B37">
              <w:t>Solution</w:t>
            </w:r>
          </w:p>
        </w:tc>
        <w:tc>
          <w:tcPr>
            <w:tcW w:w="2835" w:type="dxa"/>
            <w:vAlign w:val="center"/>
          </w:tcPr>
          <w:p w14:paraId="3262AD00" w14:textId="77777777" w:rsidR="0073451B" w:rsidRPr="00AE0B37" w:rsidRDefault="0073451B" w:rsidP="00D31B2E">
            <w:pPr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14:paraId="0E93B803" w14:textId="77777777" w:rsidR="0073451B" w:rsidRPr="00AE0B37" w:rsidRDefault="0073451B" w:rsidP="00D31B2E">
            <w:pPr>
              <w:spacing w:line="276" w:lineRule="auto"/>
            </w:pPr>
            <w:r w:rsidRPr="00AE0B37">
              <w:t>Marks</w:t>
            </w:r>
          </w:p>
        </w:tc>
      </w:tr>
      <w:tr w:rsidR="0073451B" w:rsidRPr="00AE0B37" w14:paraId="6817EEC2" w14:textId="77777777" w:rsidTr="00D31B2E">
        <w:trPr>
          <w:trHeight w:val="565"/>
        </w:trPr>
        <w:tc>
          <w:tcPr>
            <w:tcW w:w="567" w:type="dxa"/>
          </w:tcPr>
          <w:p w14:paraId="2D383D24" w14:textId="77777777" w:rsidR="0073451B" w:rsidRPr="00AE0B37" w:rsidRDefault="0073451B" w:rsidP="00D31B2E">
            <w:pPr>
              <w:spacing w:line="276" w:lineRule="auto"/>
              <w:jc w:val="center"/>
            </w:pPr>
            <w:r>
              <w:t>(b)</w:t>
            </w:r>
          </w:p>
        </w:tc>
        <w:tc>
          <w:tcPr>
            <w:tcW w:w="4253" w:type="dxa"/>
          </w:tcPr>
          <w:p w14:paraId="618E4FCA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Triangular prism</w:t>
            </w:r>
          </w:p>
          <w:p w14:paraId="2B97DDB0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Hexagonal prism</w:t>
            </w:r>
          </w:p>
          <w:p w14:paraId="7C207297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ylinder</w:t>
            </w:r>
          </w:p>
          <w:p w14:paraId="03D8F9E7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Rectangular prism</w:t>
            </w:r>
          </w:p>
          <w:p w14:paraId="35F7CDE3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</w:p>
          <w:p w14:paraId="7EA2556D" w14:textId="77777777" w:rsidR="0073451B" w:rsidRPr="00AE0B37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No pattern apparent in the listing – number of sides is increasing but for the rectangular prism</w:t>
            </w:r>
          </w:p>
        </w:tc>
        <w:tc>
          <w:tcPr>
            <w:tcW w:w="2835" w:type="dxa"/>
          </w:tcPr>
          <w:p w14:paraId="34B4403E" w14:textId="77777777" w:rsidR="0073451B" w:rsidRDefault="0073451B" w:rsidP="00D31B2E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Ranks and makes appropriate comment</w:t>
            </w:r>
          </w:p>
          <w:p w14:paraId="021157EE" w14:textId="77777777" w:rsidR="0073451B" w:rsidRPr="00AE0B37" w:rsidRDefault="0073451B" w:rsidP="00D31B2E">
            <w:pPr>
              <w:spacing w:line="276" w:lineRule="auto"/>
              <w:ind w:left="34"/>
            </w:pPr>
          </w:p>
        </w:tc>
        <w:tc>
          <w:tcPr>
            <w:tcW w:w="850" w:type="dxa"/>
          </w:tcPr>
          <w:p w14:paraId="6E66EAEC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7D4F590B" w14:textId="77777777" w:rsidR="0073451B" w:rsidRPr="00AE0B37" w:rsidRDefault="0073451B" w:rsidP="00D31B2E">
            <w:pPr>
              <w:spacing w:line="276" w:lineRule="auto"/>
              <w:jc w:val="center"/>
            </w:pPr>
          </w:p>
        </w:tc>
      </w:tr>
      <w:tr w:rsidR="0073451B" w:rsidRPr="00AE0B37" w14:paraId="23447355" w14:textId="77777777" w:rsidTr="00D31B2E">
        <w:trPr>
          <w:trHeight w:val="565"/>
        </w:trPr>
        <w:tc>
          <w:tcPr>
            <w:tcW w:w="567" w:type="dxa"/>
          </w:tcPr>
          <w:p w14:paraId="792F7ABD" w14:textId="77777777" w:rsidR="0073451B" w:rsidRDefault="0073451B" w:rsidP="00D31B2E">
            <w:pPr>
              <w:spacing w:line="276" w:lineRule="auto"/>
              <w:jc w:val="center"/>
            </w:pPr>
            <w:r>
              <w:t>(c)</w:t>
            </w:r>
          </w:p>
        </w:tc>
        <w:tc>
          <w:tcPr>
            <w:tcW w:w="4253" w:type="dxa"/>
          </w:tcPr>
          <w:p w14:paraId="2D84A4F0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Height is always 52.67 cm</w:t>
            </w:r>
          </w:p>
          <w:p w14:paraId="54B863D4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Height is one third of total linear measurement</w:t>
            </w:r>
          </w:p>
          <w:p w14:paraId="40DA9149" w14:textId="77777777" w:rsidR="0073451B" w:rsidRPr="00AE0B37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Where there were no restrictions on length and width, they were equal and the shapes almost “cubic”</w:t>
            </w:r>
          </w:p>
        </w:tc>
        <w:tc>
          <w:tcPr>
            <w:tcW w:w="2835" w:type="dxa"/>
          </w:tcPr>
          <w:p w14:paraId="1C046C1F" w14:textId="77777777" w:rsidR="0073451B" w:rsidRDefault="0073451B" w:rsidP="00D31B2E">
            <w:pPr>
              <w:numPr>
                <w:ilvl w:val="0"/>
                <w:numId w:val="8"/>
              </w:numPr>
              <w:spacing w:line="276" w:lineRule="auto"/>
              <w:ind w:left="317" w:hanging="317"/>
            </w:pPr>
            <w:r>
              <w:t>Describes two aspects of the dimensions</w:t>
            </w:r>
          </w:p>
          <w:p w14:paraId="70B4A97D" w14:textId="77777777" w:rsidR="0073451B" w:rsidRDefault="0073451B" w:rsidP="00D31B2E">
            <w:pPr>
              <w:spacing w:line="276" w:lineRule="auto"/>
            </w:pPr>
          </w:p>
        </w:tc>
        <w:tc>
          <w:tcPr>
            <w:tcW w:w="850" w:type="dxa"/>
          </w:tcPr>
          <w:p w14:paraId="5DD72482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21A0720F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  <w:tr w:rsidR="0073451B" w:rsidRPr="00AE0B37" w14:paraId="64E13D7C" w14:textId="77777777" w:rsidTr="00D31B2E">
        <w:trPr>
          <w:trHeight w:val="565"/>
        </w:trPr>
        <w:tc>
          <w:tcPr>
            <w:tcW w:w="567" w:type="dxa"/>
          </w:tcPr>
          <w:p w14:paraId="14093B1B" w14:textId="77777777" w:rsidR="0073451B" w:rsidRDefault="0073451B" w:rsidP="00D31B2E">
            <w:pPr>
              <w:spacing w:line="276" w:lineRule="auto"/>
              <w:jc w:val="center"/>
            </w:pPr>
            <w:r>
              <w:t>(d)</w:t>
            </w:r>
          </w:p>
        </w:tc>
        <w:tc>
          <w:tcPr>
            <w:tcW w:w="4253" w:type="dxa"/>
          </w:tcPr>
          <w:p w14:paraId="412D2944" w14:textId="77777777" w:rsidR="0073451B" w:rsidRDefault="0073451B" w:rsidP="00D31B2E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 xml:space="preserve">Rectangular prism with </w:t>
            </w:r>
            <w:r w:rsidRPr="00A77F6D">
              <w:rPr>
                <w:rFonts w:ascii="Times New Roman" w:hAnsi="Times New Roman"/>
                <w:i/>
                <w:sz w:val="24"/>
              </w:rPr>
              <w:t>l = w = h</w:t>
            </w:r>
            <w:r>
              <w:rPr>
                <w:rFonts w:cs="Arial"/>
                <w:szCs w:val="22"/>
              </w:rPr>
              <w:t xml:space="preserve"> = 52.67</w:t>
            </w:r>
          </w:p>
          <w:p w14:paraId="7C94E0DA" w14:textId="77777777" w:rsidR="0073451B" w:rsidRPr="00A77F6D" w:rsidRDefault="0073451B" w:rsidP="00D31B2E">
            <w:pPr>
              <w:spacing w:line="276" w:lineRule="auto"/>
              <w:rPr>
                <w:rFonts w:cs="Arial"/>
                <w:szCs w:val="22"/>
                <w:vertAlign w:val="superscript"/>
              </w:rPr>
            </w:pPr>
            <w:r>
              <w:rPr>
                <w:rFonts w:cs="Arial"/>
                <w:szCs w:val="22"/>
              </w:rPr>
              <w:t>Volume = 146 113 cm</w:t>
            </w:r>
            <w:r>
              <w:rPr>
                <w:rFonts w:cs="Arial"/>
                <w:szCs w:val="22"/>
                <w:vertAlign w:val="superscript"/>
              </w:rPr>
              <w:t>3</w:t>
            </w:r>
          </w:p>
        </w:tc>
        <w:tc>
          <w:tcPr>
            <w:tcW w:w="2835" w:type="dxa"/>
          </w:tcPr>
          <w:p w14:paraId="76831283" w14:textId="77777777" w:rsidR="0073451B" w:rsidRDefault="0073451B" w:rsidP="00D31B2E">
            <w:pPr>
              <w:numPr>
                <w:ilvl w:val="0"/>
                <w:numId w:val="8"/>
              </w:numPr>
              <w:spacing w:line="276" w:lineRule="auto"/>
              <w:ind w:left="317" w:hanging="317"/>
            </w:pPr>
            <w:r>
              <w:t>Identifies shape and dimensions satisfying condition</w:t>
            </w:r>
          </w:p>
          <w:p w14:paraId="1D6A2D98" w14:textId="77777777" w:rsidR="0073451B" w:rsidRDefault="0073451B" w:rsidP="00D31B2E">
            <w:pPr>
              <w:numPr>
                <w:ilvl w:val="0"/>
                <w:numId w:val="8"/>
              </w:numPr>
              <w:spacing w:line="276" w:lineRule="auto"/>
              <w:ind w:left="317" w:hanging="317"/>
            </w:pPr>
            <w:r>
              <w:t>Gives volume greater than those calculated</w:t>
            </w:r>
          </w:p>
        </w:tc>
        <w:tc>
          <w:tcPr>
            <w:tcW w:w="850" w:type="dxa"/>
          </w:tcPr>
          <w:p w14:paraId="0D63D964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  <w:p w14:paraId="4A979B82" w14:textId="77777777" w:rsidR="0073451B" w:rsidRDefault="0073451B" w:rsidP="00D31B2E">
            <w:pPr>
              <w:spacing w:line="276" w:lineRule="auto"/>
              <w:jc w:val="center"/>
            </w:pPr>
          </w:p>
          <w:p w14:paraId="35359D53" w14:textId="77777777" w:rsidR="0073451B" w:rsidRDefault="0073451B" w:rsidP="00D31B2E">
            <w:pPr>
              <w:spacing w:line="276" w:lineRule="auto"/>
              <w:jc w:val="center"/>
            </w:pPr>
            <w:r>
              <w:t>1</w:t>
            </w:r>
          </w:p>
        </w:tc>
      </w:tr>
    </w:tbl>
    <w:p w14:paraId="3000B110" w14:textId="77777777" w:rsidR="0073451B" w:rsidRPr="00AE0B37" w:rsidRDefault="0073451B" w:rsidP="0073451B"/>
    <w:p w14:paraId="259585AF" w14:textId="77777777" w:rsidR="0073451B" w:rsidRDefault="0073451B" w:rsidP="0073451B"/>
    <w:p w14:paraId="7436605D" w14:textId="77777777" w:rsidR="0073451B" w:rsidRDefault="0073451B" w:rsidP="0073451B">
      <w:pPr>
        <w:tabs>
          <w:tab w:val="left" w:pos="426"/>
          <w:tab w:val="left" w:pos="993"/>
        </w:tabs>
        <w:rPr>
          <w:rFonts w:cs="Arial"/>
        </w:rPr>
      </w:pPr>
    </w:p>
    <w:p w14:paraId="3EF8F341" w14:textId="111F739B" w:rsidR="008A2E1B" w:rsidRDefault="008A2E1B" w:rsidP="008A2E1B">
      <w:pPr>
        <w:tabs>
          <w:tab w:val="right" w:pos="567"/>
          <w:tab w:val="left" w:pos="1134"/>
        </w:tabs>
        <w:spacing w:after="120"/>
      </w:pPr>
      <w:bookmarkStart w:id="0" w:name="_GoBack"/>
      <w:bookmarkEnd w:id="0"/>
    </w:p>
    <w:p w14:paraId="1195A1A9" w14:textId="75E0BEAC" w:rsidR="00563216" w:rsidRDefault="00563216" w:rsidP="008A2E1B">
      <w:pPr>
        <w:tabs>
          <w:tab w:val="left" w:pos="426"/>
          <w:tab w:val="left" w:pos="993"/>
        </w:tabs>
        <w:rPr>
          <w:rFonts w:cs="Arial"/>
        </w:rPr>
      </w:pPr>
    </w:p>
    <w:sectPr w:rsidR="00563216" w:rsidSect="00563216">
      <w:headerReference w:type="even" r:id="rId39"/>
      <w:footerReference w:type="even" r:id="rId40"/>
      <w:footerReference w:type="default" r:id="rId41"/>
      <w:footerReference w:type="first" r:id="rId42"/>
      <w:pgSz w:w="11906" w:h="16838"/>
      <w:pgMar w:top="180" w:right="1394" w:bottom="698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7B9B4775" w14:textId="77777777" w:rsidR="00F33FF6" w:rsidRDefault="00F33FF6">
      <w:r>
        <w:separator/>
      </w:r>
    </w:p>
  </w:endnote>
  <w:endnote w:type="continuationSeparator" w:id="0">
    <w:p w14:paraId="24D98E8B" w14:textId="77777777" w:rsidR="00F33FF6" w:rsidRDefault="00F33F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old"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onsolas">
    <w:panose1 w:val="020B0609020204030204"/>
    <w:charset w:val="00"/>
    <w:family w:val="auto"/>
    <w:pitch w:val="variable"/>
    <w:sig w:usb0="E10002FF" w:usb1="4000FCFF" w:usb2="00000009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8BE957A" w14:textId="77777777" w:rsidR="00381180" w:rsidRDefault="00381180" w:rsidP="00381180">
    <w:pPr>
      <w:pStyle w:val="Footer"/>
      <w:jc w:val="center"/>
    </w:pPr>
    <w:r>
      <w:t>Page 1: MAWA writes a note here re copyright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DF051A5" w14:textId="67041227" w:rsidR="00381180" w:rsidRPr="003E69CB" w:rsidRDefault="00381180" w:rsidP="00381180">
    <w:pPr>
      <w:pStyle w:val="Footer"/>
      <w:rPr>
        <w:szCs w:val="16"/>
      </w:rPr>
    </w:pPr>
    <w:r w:rsidRPr="003E69CB">
      <w:rPr>
        <w:szCs w:val="16"/>
      </w:rPr>
      <w:tab/>
    </w:r>
    <w:r w:rsidRPr="003E69CB">
      <w:rPr>
        <w:szCs w:val="16"/>
      </w:rPr>
      <w:tab/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913B965" w14:textId="77777777" w:rsidR="00381180" w:rsidRDefault="00381180" w:rsidP="00381180">
    <w:pPr>
      <w:pStyle w:val="Footer"/>
      <w:jc w:val="center"/>
    </w:pPr>
  </w:p>
  <w:p w14:paraId="54BBFA9B" w14:textId="77777777" w:rsidR="00381180" w:rsidRDefault="00381180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0BAD46AA" w14:textId="77777777" w:rsidR="00F33FF6" w:rsidRDefault="00F33FF6">
      <w:r>
        <w:separator/>
      </w:r>
    </w:p>
  </w:footnote>
  <w:footnote w:type="continuationSeparator" w:id="0">
    <w:p w14:paraId="72C9B092" w14:textId="77777777" w:rsidR="00F33FF6" w:rsidRDefault="00F33FF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E1E730" w14:textId="77777777" w:rsidR="00381180" w:rsidRPr="00CC2396" w:rsidRDefault="00381180" w:rsidP="00381180">
    <w:pPr>
      <w:pStyle w:val="Header"/>
      <w:jc w:val="right"/>
      <w:rPr>
        <w:sz w:val="18"/>
        <w:szCs w:val="18"/>
      </w:rPr>
    </w:pPr>
    <w:r w:rsidRPr="00CC2396">
      <w:rPr>
        <w:sz w:val="18"/>
        <w:szCs w:val="18"/>
      </w:rPr>
      <w:t>Mathematics Specialist: Year 11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">
    <w:nsid w:val="1147022C"/>
    <w:multiLevelType w:val="hybridMultilevel"/>
    <w:tmpl w:val="DF50C29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4">
    <w:nsid w:val="613B6AB2"/>
    <w:multiLevelType w:val="hybridMultilevel"/>
    <w:tmpl w:val="076886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2B54DE2"/>
    <w:multiLevelType w:val="hybridMultilevel"/>
    <w:tmpl w:val="56DCB662"/>
    <w:lvl w:ilvl="0" w:tplc="0C090001">
      <w:start w:val="1"/>
      <w:numFmt w:val="bullet"/>
      <w:lvlText w:val=""/>
      <w:lvlJc w:val="left"/>
      <w:pPr>
        <w:ind w:left="103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5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7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9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1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3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5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7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97" w:hanging="360"/>
      </w:pPr>
      <w:rPr>
        <w:rFonts w:ascii="Wingdings" w:hAnsi="Wingdings" w:hint="default"/>
      </w:rPr>
    </w:lvl>
  </w:abstractNum>
  <w:abstractNum w:abstractNumId="6">
    <w:nsid w:val="749548EA"/>
    <w:multiLevelType w:val="hybridMultilevel"/>
    <w:tmpl w:val="F192077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B860E41"/>
    <w:multiLevelType w:val="hybridMultilevel"/>
    <w:tmpl w:val="66C87B1A"/>
    <w:lvl w:ilvl="0" w:tplc="2DB6F6EC">
      <w:start w:val="1"/>
      <w:numFmt w:val="bullet"/>
      <w:pStyle w:val="ContentDescrip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7"/>
  </w:num>
  <w:num w:numId="6">
    <w:abstractNumId w:val="6"/>
  </w:num>
  <w:num w:numId="7">
    <w:abstractNumId w:val="1"/>
  </w:num>
  <w:num w:numId="8">
    <w:abstractNumId w:val="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2F4D"/>
    <w:rsid w:val="0000168D"/>
    <w:rsid w:val="0000681A"/>
    <w:rsid w:val="00012BD6"/>
    <w:rsid w:val="00015139"/>
    <w:rsid w:val="00017D89"/>
    <w:rsid w:val="00020CA8"/>
    <w:rsid w:val="00023180"/>
    <w:rsid w:val="000319CC"/>
    <w:rsid w:val="0003281F"/>
    <w:rsid w:val="0003510E"/>
    <w:rsid w:val="00037174"/>
    <w:rsid w:val="00037B5A"/>
    <w:rsid w:val="00042AFF"/>
    <w:rsid w:val="0004376E"/>
    <w:rsid w:val="00046AC2"/>
    <w:rsid w:val="000477B6"/>
    <w:rsid w:val="0005380C"/>
    <w:rsid w:val="000608F5"/>
    <w:rsid w:val="0006529C"/>
    <w:rsid w:val="00066C58"/>
    <w:rsid w:val="000717B4"/>
    <w:rsid w:val="000765C1"/>
    <w:rsid w:val="0007799E"/>
    <w:rsid w:val="00080A15"/>
    <w:rsid w:val="0008220C"/>
    <w:rsid w:val="00093484"/>
    <w:rsid w:val="00096CFA"/>
    <w:rsid w:val="000970FD"/>
    <w:rsid w:val="000A2FA9"/>
    <w:rsid w:val="000A7B79"/>
    <w:rsid w:val="000B5292"/>
    <w:rsid w:val="000B567F"/>
    <w:rsid w:val="000B6104"/>
    <w:rsid w:val="000D0A5D"/>
    <w:rsid w:val="000D0B5F"/>
    <w:rsid w:val="000F1BD7"/>
    <w:rsid w:val="000F763A"/>
    <w:rsid w:val="001026BA"/>
    <w:rsid w:val="001122A7"/>
    <w:rsid w:val="00112879"/>
    <w:rsid w:val="001140F6"/>
    <w:rsid w:val="00124A56"/>
    <w:rsid w:val="00125BFA"/>
    <w:rsid w:val="00126CC6"/>
    <w:rsid w:val="001328D2"/>
    <w:rsid w:val="00141F10"/>
    <w:rsid w:val="00142E73"/>
    <w:rsid w:val="00144B60"/>
    <w:rsid w:val="00153A30"/>
    <w:rsid w:val="00154E98"/>
    <w:rsid w:val="0015617D"/>
    <w:rsid w:val="00164409"/>
    <w:rsid w:val="0016708C"/>
    <w:rsid w:val="001702FD"/>
    <w:rsid w:val="00171E07"/>
    <w:rsid w:val="00173913"/>
    <w:rsid w:val="00176EB0"/>
    <w:rsid w:val="0018131F"/>
    <w:rsid w:val="00184769"/>
    <w:rsid w:val="00185EF6"/>
    <w:rsid w:val="0018616C"/>
    <w:rsid w:val="00186D48"/>
    <w:rsid w:val="00192292"/>
    <w:rsid w:val="001967F1"/>
    <w:rsid w:val="0019762E"/>
    <w:rsid w:val="00197A7A"/>
    <w:rsid w:val="001A04AD"/>
    <w:rsid w:val="001A45D0"/>
    <w:rsid w:val="001A62DB"/>
    <w:rsid w:val="001B05E2"/>
    <w:rsid w:val="001C126C"/>
    <w:rsid w:val="001C5F6C"/>
    <w:rsid w:val="001C6BD9"/>
    <w:rsid w:val="001D4B09"/>
    <w:rsid w:val="001E3136"/>
    <w:rsid w:val="001F15C2"/>
    <w:rsid w:val="001F29C1"/>
    <w:rsid w:val="001F2F14"/>
    <w:rsid w:val="001F65C3"/>
    <w:rsid w:val="00200928"/>
    <w:rsid w:val="00224CB6"/>
    <w:rsid w:val="0023213A"/>
    <w:rsid w:val="00234AE4"/>
    <w:rsid w:val="00240686"/>
    <w:rsid w:val="00244622"/>
    <w:rsid w:val="00250735"/>
    <w:rsid w:val="00253FA1"/>
    <w:rsid w:val="00257E21"/>
    <w:rsid w:val="00261B9E"/>
    <w:rsid w:val="002641F5"/>
    <w:rsid w:val="00264D83"/>
    <w:rsid w:val="00264EFC"/>
    <w:rsid w:val="0026625D"/>
    <w:rsid w:val="00273099"/>
    <w:rsid w:val="002732E1"/>
    <w:rsid w:val="00276499"/>
    <w:rsid w:val="002829FB"/>
    <w:rsid w:val="002862FB"/>
    <w:rsid w:val="002866F2"/>
    <w:rsid w:val="00286C21"/>
    <w:rsid w:val="00290D97"/>
    <w:rsid w:val="00292C53"/>
    <w:rsid w:val="00292FA2"/>
    <w:rsid w:val="0029490C"/>
    <w:rsid w:val="002960B5"/>
    <w:rsid w:val="00296856"/>
    <w:rsid w:val="002A05E0"/>
    <w:rsid w:val="002A7B37"/>
    <w:rsid w:val="002C29A9"/>
    <w:rsid w:val="002D6F99"/>
    <w:rsid w:val="002E02AE"/>
    <w:rsid w:val="00305DA7"/>
    <w:rsid w:val="00320BCE"/>
    <w:rsid w:val="00337151"/>
    <w:rsid w:val="00341909"/>
    <w:rsid w:val="00344C94"/>
    <w:rsid w:val="00352D4C"/>
    <w:rsid w:val="003557D4"/>
    <w:rsid w:val="00356673"/>
    <w:rsid w:val="0036094E"/>
    <w:rsid w:val="00366A18"/>
    <w:rsid w:val="00372507"/>
    <w:rsid w:val="00377996"/>
    <w:rsid w:val="00381180"/>
    <w:rsid w:val="00390D85"/>
    <w:rsid w:val="00397631"/>
    <w:rsid w:val="003A5AE2"/>
    <w:rsid w:val="003B18C6"/>
    <w:rsid w:val="003C0E31"/>
    <w:rsid w:val="003C3338"/>
    <w:rsid w:val="003D0C30"/>
    <w:rsid w:val="003F658E"/>
    <w:rsid w:val="0040261D"/>
    <w:rsid w:val="004041C0"/>
    <w:rsid w:val="004049FD"/>
    <w:rsid w:val="00407893"/>
    <w:rsid w:val="0041337C"/>
    <w:rsid w:val="00413B5D"/>
    <w:rsid w:val="00416D36"/>
    <w:rsid w:val="00426AE4"/>
    <w:rsid w:val="0043101F"/>
    <w:rsid w:val="00432BD0"/>
    <w:rsid w:val="00447594"/>
    <w:rsid w:val="00456169"/>
    <w:rsid w:val="004602CB"/>
    <w:rsid w:val="00473E85"/>
    <w:rsid w:val="0047671F"/>
    <w:rsid w:val="00476F6C"/>
    <w:rsid w:val="0048475C"/>
    <w:rsid w:val="0048575E"/>
    <w:rsid w:val="00485964"/>
    <w:rsid w:val="00486333"/>
    <w:rsid w:val="00487891"/>
    <w:rsid w:val="00492321"/>
    <w:rsid w:val="004A0ABC"/>
    <w:rsid w:val="004A11F3"/>
    <w:rsid w:val="004B7DF9"/>
    <w:rsid w:val="004C0811"/>
    <w:rsid w:val="004C0BCC"/>
    <w:rsid w:val="004C4B34"/>
    <w:rsid w:val="004D2C02"/>
    <w:rsid w:val="004D3984"/>
    <w:rsid w:val="004D7846"/>
    <w:rsid w:val="004E0AAE"/>
    <w:rsid w:val="004E1DA4"/>
    <w:rsid w:val="004E52FC"/>
    <w:rsid w:val="004E662D"/>
    <w:rsid w:val="004F028B"/>
    <w:rsid w:val="004F738F"/>
    <w:rsid w:val="00503528"/>
    <w:rsid w:val="0052348A"/>
    <w:rsid w:val="00525BC0"/>
    <w:rsid w:val="00526892"/>
    <w:rsid w:val="00535559"/>
    <w:rsid w:val="00536C39"/>
    <w:rsid w:val="00542FCC"/>
    <w:rsid w:val="00547C66"/>
    <w:rsid w:val="00556D3C"/>
    <w:rsid w:val="00557AE7"/>
    <w:rsid w:val="00563216"/>
    <w:rsid w:val="005662A6"/>
    <w:rsid w:val="00577409"/>
    <w:rsid w:val="0058251A"/>
    <w:rsid w:val="00594DA6"/>
    <w:rsid w:val="005A020E"/>
    <w:rsid w:val="005A3F78"/>
    <w:rsid w:val="005A5C5B"/>
    <w:rsid w:val="005A5DBF"/>
    <w:rsid w:val="005A7046"/>
    <w:rsid w:val="005C19F6"/>
    <w:rsid w:val="005C4FE9"/>
    <w:rsid w:val="005C6541"/>
    <w:rsid w:val="005C6547"/>
    <w:rsid w:val="005D42B2"/>
    <w:rsid w:val="005D4A7E"/>
    <w:rsid w:val="005D75ED"/>
    <w:rsid w:val="005D77D7"/>
    <w:rsid w:val="005E42FD"/>
    <w:rsid w:val="005F030C"/>
    <w:rsid w:val="00603A31"/>
    <w:rsid w:val="00604287"/>
    <w:rsid w:val="0060488D"/>
    <w:rsid w:val="0062190A"/>
    <w:rsid w:val="00634200"/>
    <w:rsid w:val="006409C6"/>
    <w:rsid w:val="00675A79"/>
    <w:rsid w:val="00676E23"/>
    <w:rsid w:val="00690A85"/>
    <w:rsid w:val="00690DA3"/>
    <w:rsid w:val="00697C70"/>
    <w:rsid w:val="006B1A57"/>
    <w:rsid w:val="006C00D3"/>
    <w:rsid w:val="006C0A2F"/>
    <w:rsid w:val="006C1B8C"/>
    <w:rsid w:val="006C2509"/>
    <w:rsid w:val="006C297A"/>
    <w:rsid w:val="006D02BF"/>
    <w:rsid w:val="006D64A8"/>
    <w:rsid w:val="006E6B07"/>
    <w:rsid w:val="006E6E83"/>
    <w:rsid w:val="006F4C0C"/>
    <w:rsid w:val="006F6177"/>
    <w:rsid w:val="0070745C"/>
    <w:rsid w:val="0071153B"/>
    <w:rsid w:val="00711671"/>
    <w:rsid w:val="00714A00"/>
    <w:rsid w:val="007160BE"/>
    <w:rsid w:val="0072033D"/>
    <w:rsid w:val="00721CB5"/>
    <w:rsid w:val="007242E8"/>
    <w:rsid w:val="007311A7"/>
    <w:rsid w:val="00732E62"/>
    <w:rsid w:val="0073451B"/>
    <w:rsid w:val="0074245B"/>
    <w:rsid w:val="00747C37"/>
    <w:rsid w:val="00756D71"/>
    <w:rsid w:val="0076385B"/>
    <w:rsid w:val="00770CF8"/>
    <w:rsid w:val="00770EF5"/>
    <w:rsid w:val="00771FC3"/>
    <w:rsid w:val="007724B9"/>
    <w:rsid w:val="0077327B"/>
    <w:rsid w:val="0078045A"/>
    <w:rsid w:val="007A5C8C"/>
    <w:rsid w:val="007B0C07"/>
    <w:rsid w:val="007B1D66"/>
    <w:rsid w:val="007B22FF"/>
    <w:rsid w:val="007D0567"/>
    <w:rsid w:val="007D4222"/>
    <w:rsid w:val="007D637D"/>
    <w:rsid w:val="007E0434"/>
    <w:rsid w:val="007E37E8"/>
    <w:rsid w:val="007E4303"/>
    <w:rsid w:val="007E6580"/>
    <w:rsid w:val="007E7709"/>
    <w:rsid w:val="007F2B19"/>
    <w:rsid w:val="00804EF4"/>
    <w:rsid w:val="00820B65"/>
    <w:rsid w:val="00822F4D"/>
    <w:rsid w:val="00823BDA"/>
    <w:rsid w:val="00826209"/>
    <w:rsid w:val="008275A6"/>
    <w:rsid w:val="00831708"/>
    <w:rsid w:val="008318E8"/>
    <w:rsid w:val="00835903"/>
    <w:rsid w:val="00835E29"/>
    <w:rsid w:val="00843509"/>
    <w:rsid w:val="00855F16"/>
    <w:rsid w:val="008618E1"/>
    <w:rsid w:val="00863559"/>
    <w:rsid w:val="00866610"/>
    <w:rsid w:val="00870A84"/>
    <w:rsid w:val="00876201"/>
    <w:rsid w:val="00880988"/>
    <w:rsid w:val="00882923"/>
    <w:rsid w:val="0089652C"/>
    <w:rsid w:val="00897115"/>
    <w:rsid w:val="008A2E1B"/>
    <w:rsid w:val="008B1C0C"/>
    <w:rsid w:val="008B7768"/>
    <w:rsid w:val="008C250E"/>
    <w:rsid w:val="008D6A88"/>
    <w:rsid w:val="008D70F3"/>
    <w:rsid w:val="008D76B9"/>
    <w:rsid w:val="008E0A3B"/>
    <w:rsid w:val="008E3C40"/>
    <w:rsid w:val="008E777D"/>
    <w:rsid w:val="008F57FB"/>
    <w:rsid w:val="00905201"/>
    <w:rsid w:val="00915173"/>
    <w:rsid w:val="0093289A"/>
    <w:rsid w:val="00953FA8"/>
    <w:rsid w:val="00960080"/>
    <w:rsid w:val="009618F1"/>
    <w:rsid w:val="009623D4"/>
    <w:rsid w:val="00964F94"/>
    <w:rsid w:val="00967158"/>
    <w:rsid w:val="0097014C"/>
    <w:rsid w:val="009918F8"/>
    <w:rsid w:val="009A3EF5"/>
    <w:rsid w:val="009A4865"/>
    <w:rsid w:val="009A4C53"/>
    <w:rsid w:val="009A66D5"/>
    <w:rsid w:val="009B0B42"/>
    <w:rsid w:val="009B3634"/>
    <w:rsid w:val="009C0F6A"/>
    <w:rsid w:val="009C1FA4"/>
    <w:rsid w:val="009C4A4B"/>
    <w:rsid w:val="009D15A9"/>
    <w:rsid w:val="009F0D68"/>
    <w:rsid w:val="009F52FC"/>
    <w:rsid w:val="00A17980"/>
    <w:rsid w:val="00A26E83"/>
    <w:rsid w:val="00A3190A"/>
    <w:rsid w:val="00A4453F"/>
    <w:rsid w:val="00A46D6A"/>
    <w:rsid w:val="00A52DC5"/>
    <w:rsid w:val="00A5790E"/>
    <w:rsid w:val="00A611DA"/>
    <w:rsid w:val="00A8009C"/>
    <w:rsid w:val="00A82781"/>
    <w:rsid w:val="00A838B8"/>
    <w:rsid w:val="00A860E9"/>
    <w:rsid w:val="00A914CD"/>
    <w:rsid w:val="00A957EE"/>
    <w:rsid w:val="00AA00C9"/>
    <w:rsid w:val="00AC0962"/>
    <w:rsid w:val="00AC4F8B"/>
    <w:rsid w:val="00AC5668"/>
    <w:rsid w:val="00AD18B9"/>
    <w:rsid w:val="00AD2A7E"/>
    <w:rsid w:val="00AD4491"/>
    <w:rsid w:val="00AD6D2D"/>
    <w:rsid w:val="00AE1194"/>
    <w:rsid w:val="00AE1C62"/>
    <w:rsid w:val="00AE21C0"/>
    <w:rsid w:val="00AE23C5"/>
    <w:rsid w:val="00AE46AB"/>
    <w:rsid w:val="00AE4E7D"/>
    <w:rsid w:val="00AE6417"/>
    <w:rsid w:val="00AE64BA"/>
    <w:rsid w:val="00AF18F2"/>
    <w:rsid w:val="00AF67C8"/>
    <w:rsid w:val="00AF7D9C"/>
    <w:rsid w:val="00B02DAF"/>
    <w:rsid w:val="00B10F63"/>
    <w:rsid w:val="00B1205D"/>
    <w:rsid w:val="00B15284"/>
    <w:rsid w:val="00B15B9E"/>
    <w:rsid w:val="00B2618B"/>
    <w:rsid w:val="00B2755E"/>
    <w:rsid w:val="00B34D97"/>
    <w:rsid w:val="00B40EAC"/>
    <w:rsid w:val="00B64E1E"/>
    <w:rsid w:val="00B6615D"/>
    <w:rsid w:val="00B7147A"/>
    <w:rsid w:val="00B842A3"/>
    <w:rsid w:val="00B8576A"/>
    <w:rsid w:val="00B870DF"/>
    <w:rsid w:val="00B917D1"/>
    <w:rsid w:val="00BA1EA8"/>
    <w:rsid w:val="00BC25FF"/>
    <w:rsid w:val="00BC5D41"/>
    <w:rsid w:val="00BC61E1"/>
    <w:rsid w:val="00BC6F3D"/>
    <w:rsid w:val="00BD4B79"/>
    <w:rsid w:val="00BE2514"/>
    <w:rsid w:val="00BF39D1"/>
    <w:rsid w:val="00BF5C50"/>
    <w:rsid w:val="00BF5D19"/>
    <w:rsid w:val="00C02259"/>
    <w:rsid w:val="00C048F7"/>
    <w:rsid w:val="00C200DE"/>
    <w:rsid w:val="00C332CD"/>
    <w:rsid w:val="00C44855"/>
    <w:rsid w:val="00C53064"/>
    <w:rsid w:val="00C5640B"/>
    <w:rsid w:val="00C60995"/>
    <w:rsid w:val="00C84A23"/>
    <w:rsid w:val="00C87C6B"/>
    <w:rsid w:val="00C93C3D"/>
    <w:rsid w:val="00C9604B"/>
    <w:rsid w:val="00CA1133"/>
    <w:rsid w:val="00CA26D7"/>
    <w:rsid w:val="00CA3F90"/>
    <w:rsid w:val="00CB6C47"/>
    <w:rsid w:val="00CD2869"/>
    <w:rsid w:val="00CD7A1A"/>
    <w:rsid w:val="00CE2889"/>
    <w:rsid w:val="00CE4E6D"/>
    <w:rsid w:val="00D076CD"/>
    <w:rsid w:val="00D117BF"/>
    <w:rsid w:val="00D14DD2"/>
    <w:rsid w:val="00D20421"/>
    <w:rsid w:val="00D219AD"/>
    <w:rsid w:val="00D24322"/>
    <w:rsid w:val="00D24AD7"/>
    <w:rsid w:val="00D32A09"/>
    <w:rsid w:val="00D368FF"/>
    <w:rsid w:val="00D37F47"/>
    <w:rsid w:val="00D42AAD"/>
    <w:rsid w:val="00D44706"/>
    <w:rsid w:val="00D4564C"/>
    <w:rsid w:val="00D63A8C"/>
    <w:rsid w:val="00D756CB"/>
    <w:rsid w:val="00D854E5"/>
    <w:rsid w:val="00D900DD"/>
    <w:rsid w:val="00DA03A2"/>
    <w:rsid w:val="00DA58F0"/>
    <w:rsid w:val="00DA70E8"/>
    <w:rsid w:val="00DA79CB"/>
    <w:rsid w:val="00DB2097"/>
    <w:rsid w:val="00DB49C6"/>
    <w:rsid w:val="00DB6AF8"/>
    <w:rsid w:val="00DC106A"/>
    <w:rsid w:val="00DC46D7"/>
    <w:rsid w:val="00DD11BF"/>
    <w:rsid w:val="00DD5920"/>
    <w:rsid w:val="00DD5E55"/>
    <w:rsid w:val="00DE4E15"/>
    <w:rsid w:val="00DF0CE1"/>
    <w:rsid w:val="00E02F4E"/>
    <w:rsid w:val="00E15A06"/>
    <w:rsid w:val="00E232CA"/>
    <w:rsid w:val="00E31CC7"/>
    <w:rsid w:val="00E328D9"/>
    <w:rsid w:val="00E37332"/>
    <w:rsid w:val="00E379FC"/>
    <w:rsid w:val="00E47EAA"/>
    <w:rsid w:val="00E51042"/>
    <w:rsid w:val="00E51492"/>
    <w:rsid w:val="00E5408E"/>
    <w:rsid w:val="00E64763"/>
    <w:rsid w:val="00E70515"/>
    <w:rsid w:val="00E750B5"/>
    <w:rsid w:val="00E77F91"/>
    <w:rsid w:val="00E8064B"/>
    <w:rsid w:val="00E82F07"/>
    <w:rsid w:val="00E94052"/>
    <w:rsid w:val="00E97253"/>
    <w:rsid w:val="00EA066A"/>
    <w:rsid w:val="00EA0879"/>
    <w:rsid w:val="00EA58BC"/>
    <w:rsid w:val="00EB2FD6"/>
    <w:rsid w:val="00EB7F03"/>
    <w:rsid w:val="00ED29F8"/>
    <w:rsid w:val="00EE49B2"/>
    <w:rsid w:val="00EF5C26"/>
    <w:rsid w:val="00EF69FB"/>
    <w:rsid w:val="00F06B5B"/>
    <w:rsid w:val="00F10F3D"/>
    <w:rsid w:val="00F213A9"/>
    <w:rsid w:val="00F27463"/>
    <w:rsid w:val="00F3059A"/>
    <w:rsid w:val="00F33FF6"/>
    <w:rsid w:val="00F43099"/>
    <w:rsid w:val="00F66223"/>
    <w:rsid w:val="00F7295E"/>
    <w:rsid w:val="00F77683"/>
    <w:rsid w:val="00F779CE"/>
    <w:rsid w:val="00F81CA9"/>
    <w:rsid w:val="00F845C8"/>
    <w:rsid w:val="00F9044D"/>
    <w:rsid w:val="00F91F81"/>
    <w:rsid w:val="00F93882"/>
    <w:rsid w:val="00F95BF5"/>
    <w:rsid w:val="00FA4256"/>
    <w:rsid w:val="00FA5F06"/>
    <w:rsid w:val="00FB17FF"/>
    <w:rsid w:val="00FC76DF"/>
    <w:rsid w:val="00FD3660"/>
    <w:rsid w:val="00FD61A4"/>
    <w:rsid w:val="00FE1384"/>
    <w:rsid w:val="00FE5ACE"/>
    <w:rsid w:val="00FF5A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6"/>
    <o:shapelayout v:ext="edit">
      <o:idmap v:ext="edit" data="1"/>
    </o:shapelayout>
  </w:shapeDefaults>
  <w:decimalSymbol w:val="."/>
  <w:listSeparator w:val=","/>
  <w14:docId w14:val="7A27220F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0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822F4D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822F4D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822F4D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link w:val="Heading3Char"/>
    <w:qFormat/>
    <w:rsid w:val="00822F4D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link w:val="Heading4Char"/>
    <w:qFormat/>
    <w:rsid w:val="00822F4D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link w:val="Heading5Char"/>
    <w:qFormat/>
    <w:rsid w:val="00822F4D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link w:val="Heading6Char"/>
    <w:qFormat/>
    <w:rsid w:val="00822F4D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link w:val="Heading7Char"/>
    <w:qFormat/>
    <w:rsid w:val="00822F4D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link w:val="Heading8Char"/>
    <w:qFormat/>
    <w:rsid w:val="00822F4D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qFormat/>
    <w:rsid w:val="00822F4D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22F4D"/>
    <w:rPr>
      <w:rFonts w:ascii="Arial" w:eastAsia="Times New Roman" w:hAnsi="Arial" w:cs="Times New Roman"/>
      <w:b/>
      <w:bCs/>
      <w:sz w:val="36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rsid w:val="00822F4D"/>
    <w:rPr>
      <w:rFonts w:ascii="Arial" w:eastAsia="Times New Roman" w:hAnsi="Arial" w:cs="Times New Roman"/>
      <w:b/>
      <w:bCs/>
      <w:iCs/>
      <w:sz w:val="28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rsid w:val="00822F4D"/>
    <w:rPr>
      <w:rFonts w:ascii="Arial" w:eastAsia="Times New Roman" w:hAnsi="Arial" w:cs="Times New Roman"/>
      <w:b/>
      <w:bCs/>
      <w:sz w:val="28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rsid w:val="00822F4D"/>
    <w:rPr>
      <w:rFonts w:ascii="Arial" w:eastAsia="Times New Roman" w:hAnsi="Arial" w:cs="Times New Roman"/>
      <w:b/>
      <w:bCs/>
      <w:i/>
      <w:iCs/>
      <w:sz w:val="28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822F4D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rsid w:val="00822F4D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rsid w:val="00822F4D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rsid w:val="00822F4D"/>
    <w:rPr>
      <w:rFonts w:ascii="Arial" w:eastAsia="Times New Roman" w:hAnsi="Arial" w:cs="Times New Roman"/>
      <w:b/>
      <w:snapToGrid w:val="0"/>
      <w:szCs w:val="20"/>
    </w:rPr>
  </w:style>
  <w:style w:type="character" w:customStyle="1" w:styleId="Heading9Char">
    <w:name w:val="Heading 9 Char"/>
    <w:basedOn w:val="DefaultParagraphFont"/>
    <w:link w:val="Heading9"/>
    <w:rsid w:val="00822F4D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customStyle="1" w:styleId="NormalWebChar">
    <w:name w:val="Normal (Web) Char"/>
    <w:basedOn w:val="DefaultParagraphFont"/>
    <w:link w:val="NormalWeb"/>
    <w:rsid w:val="00822F4D"/>
    <w:rPr>
      <w:sz w:val="24"/>
      <w:szCs w:val="24"/>
      <w:lang w:eastAsia="en-AU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822F4D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822F4D"/>
    <w:pPr>
      <w:spacing w:before="100" w:beforeAutospacing="1" w:after="100" w:afterAutospacing="1"/>
    </w:pPr>
    <w:rPr>
      <w:rFonts w:asciiTheme="minorHAnsi" w:eastAsiaTheme="minorHAnsi" w:hAnsiTheme="minorHAnsi" w:cstheme="minorBidi"/>
      <w:sz w:val="24"/>
    </w:rPr>
  </w:style>
  <w:style w:type="paragraph" w:styleId="Header">
    <w:name w:val="header"/>
    <w:basedOn w:val="Normal"/>
    <w:link w:val="HeaderChar"/>
    <w:rsid w:val="00822F4D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rsid w:val="00822F4D"/>
    <w:rPr>
      <w:rFonts w:ascii="Arial" w:eastAsia="Times New Roman" w:hAnsi="Arial" w:cs="Times New Roman"/>
      <w:szCs w:val="24"/>
    </w:rPr>
  </w:style>
  <w:style w:type="paragraph" w:styleId="Footer">
    <w:name w:val="footer"/>
    <w:aliases w:val="Footer1"/>
    <w:basedOn w:val="Normal"/>
    <w:link w:val="FooterChar"/>
    <w:uiPriority w:val="99"/>
    <w:rsid w:val="00822F4D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822F4D"/>
    <w:rPr>
      <w:rFonts w:ascii="Arial" w:eastAsia="Times New Roman" w:hAnsi="Arial" w:cs="Times New Roman"/>
      <w:sz w:val="16"/>
      <w:szCs w:val="24"/>
    </w:rPr>
  </w:style>
  <w:style w:type="character" w:styleId="PageNumber">
    <w:name w:val="page number"/>
    <w:aliases w:val="Page,Number"/>
    <w:basedOn w:val="DefaultParagraphFont"/>
    <w:rsid w:val="00822F4D"/>
  </w:style>
  <w:style w:type="paragraph" w:styleId="FootnoteText">
    <w:name w:val="footnote text"/>
    <w:basedOn w:val="Normal"/>
    <w:link w:val="FootnoteTextChar"/>
    <w:semiHidden/>
    <w:rsid w:val="00822F4D"/>
    <w:rPr>
      <w:sz w:val="18"/>
      <w:szCs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semiHidden/>
    <w:rsid w:val="00822F4D"/>
    <w:rPr>
      <w:rFonts w:ascii="Arial" w:eastAsia="Times New Roman" w:hAnsi="Arial" w:cs="Times New Roman"/>
      <w:sz w:val="18"/>
      <w:szCs w:val="20"/>
    </w:rPr>
  </w:style>
  <w:style w:type="character" w:customStyle="1" w:styleId="Footer1CharChar">
    <w:name w:val="Footer1 Char Char"/>
    <w:basedOn w:val="DefaultParagraphFont"/>
    <w:locked/>
    <w:rsid w:val="00822F4D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822F4D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822F4D"/>
    <w:rPr>
      <w:rFonts w:ascii="Arial" w:eastAsia="Times New Roman" w:hAnsi="Arial" w:cs="Times New Roman"/>
      <w:szCs w:val="20"/>
    </w:rPr>
  </w:style>
  <w:style w:type="paragraph" w:customStyle="1" w:styleId="Style6">
    <w:name w:val="Style 6"/>
    <w:basedOn w:val="Normal"/>
    <w:link w:val="Style6Char"/>
    <w:rsid w:val="00822F4D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822F4D"/>
    <w:rPr>
      <w:rFonts w:ascii="Arial" w:eastAsia="Times New Roman" w:hAnsi="Arial" w:cs="Times New Roman"/>
      <w:sz w:val="16"/>
      <w:szCs w:val="24"/>
      <w:lang w:val="en-US"/>
    </w:rPr>
  </w:style>
  <w:style w:type="character" w:styleId="Hyperlink">
    <w:name w:val="Hyperlink"/>
    <w:basedOn w:val="DefaultParagraphFont"/>
    <w:rsid w:val="00822F4D"/>
    <w:rPr>
      <w:color w:val="0000FF"/>
      <w:u w:val="single"/>
    </w:rPr>
  </w:style>
  <w:style w:type="character" w:styleId="FollowedHyperlink">
    <w:name w:val="FollowedHyperlink"/>
    <w:basedOn w:val="DefaultParagraphFont"/>
    <w:rsid w:val="00822F4D"/>
    <w:rPr>
      <w:color w:val="800080"/>
      <w:u w:val="single"/>
    </w:rPr>
  </w:style>
  <w:style w:type="table" w:styleId="TableGrid">
    <w:name w:val="Table Grid"/>
    <w:basedOn w:val="TableNormal"/>
    <w:uiPriority w:val="59"/>
    <w:rsid w:val="00822F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semiHidden/>
    <w:rsid w:val="00822F4D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822F4D"/>
    <w:rPr>
      <w:rFonts w:ascii="Tahoma" w:eastAsia="Times New Roman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822F4D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822F4D"/>
    <w:rPr>
      <w:rFonts w:ascii="Arial" w:eastAsia="Times New Roman" w:hAnsi="Arial"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822F4D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822F4D"/>
    <w:rPr>
      <w:rFonts w:ascii="Arial" w:eastAsia="Times New Roman" w:hAnsi="Arial" w:cs="Arial"/>
      <w:b/>
      <w:bCs/>
      <w:sz w:val="20"/>
      <w:szCs w:val="20"/>
    </w:rPr>
  </w:style>
  <w:style w:type="paragraph" w:styleId="BodyText2">
    <w:name w:val="Body Text 2"/>
    <w:basedOn w:val="Normal"/>
    <w:link w:val="BodyText2Char"/>
    <w:rsid w:val="00822F4D"/>
    <w:pPr>
      <w:spacing w:after="120" w:line="480" w:lineRule="auto"/>
    </w:pPr>
    <w:rPr>
      <w:rFonts w:cs="Arial"/>
      <w:sz w:val="18"/>
      <w:szCs w:val="18"/>
    </w:rPr>
  </w:style>
  <w:style w:type="character" w:customStyle="1" w:styleId="BodyText2Char">
    <w:name w:val="Body Text 2 Char"/>
    <w:basedOn w:val="DefaultParagraphFont"/>
    <w:link w:val="BodyText2"/>
    <w:rsid w:val="00822F4D"/>
    <w:rPr>
      <w:rFonts w:ascii="Arial" w:eastAsia="Times New Roman" w:hAnsi="Arial" w:cs="Arial"/>
      <w:sz w:val="18"/>
      <w:szCs w:val="18"/>
      <w:lang w:eastAsia="en-AU"/>
    </w:rPr>
  </w:style>
  <w:style w:type="character" w:customStyle="1" w:styleId="FooterChar1">
    <w:name w:val="Footer Char1"/>
    <w:aliases w:val="Footer1 Char1"/>
    <w:basedOn w:val="DefaultParagraphFont"/>
    <w:locked/>
    <w:rsid w:val="00822F4D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822F4D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styleId="ListBullet">
    <w:name w:val="List Bullet"/>
    <w:basedOn w:val="Normal"/>
    <w:rsid w:val="00822F4D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822F4D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822F4D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rsid w:val="00822F4D"/>
    <w:pPr>
      <w:spacing w:after="120"/>
    </w:pPr>
    <w:rPr>
      <w:rFonts w:cs="Arial"/>
      <w:sz w:val="18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822F4D"/>
    <w:rPr>
      <w:rFonts w:ascii="Arial" w:eastAsia="Times New Roman" w:hAnsi="Arial" w:cs="Arial"/>
      <w:sz w:val="18"/>
      <w:szCs w:val="20"/>
    </w:rPr>
  </w:style>
  <w:style w:type="paragraph" w:styleId="Title">
    <w:name w:val="Title"/>
    <w:basedOn w:val="Normal"/>
    <w:link w:val="TitleChar"/>
    <w:qFormat/>
    <w:rsid w:val="00822F4D"/>
    <w:pPr>
      <w:jc w:val="center"/>
    </w:pPr>
    <w:rPr>
      <w:b/>
      <w:bCs/>
      <w:lang w:val="en-US" w:eastAsia="en-US"/>
    </w:rPr>
  </w:style>
  <w:style w:type="character" w:customStyle="1" w:styleId="TitleChar">
    <w:name w:val="Title Char"/>
    <w:basedOn w:val="DefaultParagraphFont"/>
    <w:link w:val="Title"/>
    <w:rsid w:val="00822F4D"/>
    <w:rPr>
      <w:rFonts w:ascii="Arial" w:eastAsia="Times New Roman" w:hAnsi="Arial" w:cs="Times New Roman"/>
      <w:b/>
      <w:bCs/>
      <w:szCs w:val="24"/>
      <w:lang w:val="en-US"/>
    </w:rPr>
  </w:style>
  <w:style w:type="paragraph" w:customStyle="1" w:styleId="Char">
    <w:name w:val="Char"/>
    <w:basedOn w:val="Normal"/>
    <w:rsid w:val="00822F4D"/>
    <w:rPr>
      <w:szCs w:val="20"/>
      <w:lang w:eastAsia="en-US"/>
    </w:rPr>
  </w:style>
  <w:style w:type="paragraph" w:styleId="ListNumber2">
    <w:name w:val="List Number 2"/>
    <w:basedOn w:val="Normal"/>
    <w:rsid w:val="00822F4D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822F4D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822F4D"/>
    <w:pPr>
      <w:numPr>
        <w:ilvl w:val="1"/>
        <w:numId w:val="2"/>
      </w:numPr>
    </w:pPr>
  </w:style>
  <w:style w:type="paragraph" w:styleId="ListNumber3">
    <w:name w:val="List Number 3"/>
    <w:basedOn w:val="Normal"/>
    <w:rsid w:val="00822F4D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822F4D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822F4D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822F4D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822F4D"/>
    <w:rPr>
      <w:rFonts w:ascii="Arial" w:eastAsia="Times New Roman" w:hAnsi="Arial" w:cs="Arial"/>
      <w:vanish/>
      <w:sz w:val="16"/>
      <w:szCs w:val="16"/>
      <w:lang w:eastAsia="en-AU"/>
    </w:rPr>
  </w:style>
  <w:style w:type="character" w:styleId="Strong">
    <w:name w:val="Strong"/>
    <w:basedOn w:val="DefaultParagraphFont"/>
    <w:qFormat/>
    <w:rsid w:val="00822F4D"/>
    <w:rPr>
      <w:b/>
      <w:bCs/>
    </w:rPr>
  </w:style>
  <w:style w:type="paragraph" w:styleId="z-BottomofForm">
    <w:name w:val="HTML Bottom of Form"/>
    <w:basedOn w:val="Normal"/>
    <w:next w:val="Normal"/>
    <w:link w:val="z-BottomofFormChar"/>
    <w:hidden/>
    <w:rsid w:val="00822F4D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822F4D"/>
    <w:rPr>
      <w:rFonts w:ascii="Arial" w:eastAsia="Times New Roman" w:hAnsi="Arial" w:cs="Arial"/>
      <w:vanish/>
      <w:sz w:val="16"/>
      <w:szCs w:val="16"/>
      <w:lang w:eastAsia="en-AU"/>
    </w:rPr>
  </w:style>
  <w:style w:type="paragraph" w:styleId="PlainText">
    <w:name w:val="Plain Text"/>
    <w:basedOn w:val="Normal"/>
    <w:link w:val="PlainTextChar"/>
    <w:unhideWhenUsed/>
    <w:rsid w:val="00822F4D"/>
    <w:rPr>
      <w:rFonts w:ascii="Consolas" w:eastAsia="Calibri" w:hAnsi="Consolas"/>
      <w:sz w:val="21"/>
      <w:szCs w:val="21"/>
      <w:lang w:eastAsia="en-US"/>
    </w:rPr>
  </w:style>
  <w:style w:type="character" w:customStyle="1" w:styleId="PlainTextChar">
    <w:name w:val="Plain Text Char"/>
    <w:basedOn w:val="DefaultParagraphFont"/>
    <w:link w:val="PlainText"/>
    <w:rsid w:val="00822F4D"/>
    <w:rPr>
      <w:rFonts w:ascii="Consolas" w:eastAsia="Calibri" w:hAnsi="Consolas" w:cs="Times New Roman"/>
      <w:sz w:val="21"/>
      <w:szCs w:val="21"/>
    </w:rPr>
  </w:style>
  <w:style w:type="character" w:customStyle="1" w:styleId="Footer1CharChar1">
    <w:name w:val="Footer1 Char Char1"/>
    <w:basedOn w:val="DefaultParagraphFont"/>
    <w:locked/>
    <w:rsid w:val="00822F4D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822F4D"/>
    <w:rPr>
      <w:rFonts w:ascii="Arial" w:eastAsia="Times New Roman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822F4D"/>
    <w:pPr>
      <w:numPr>
        <w:numId w:val="2"/>
      </w:numPr>
    </w:pPr>
  </w:style>
  <w:style w:type="character" w:customStyle="1" w:styleId="CharChar5">
    <w:name w:val="Char Char5"/>
    <w:basedOn w:val="HeaderChar"/>
    <w:rsid w:val="00822F4D"/>
    <w:rPr>
      <w:rFonts w:ascii="Arial" w:eastAsia="Times New Roman" w:hAnsi="Arial" w:cs="Times New Roman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822F4D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822F4D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822F4D"/>
    <w:pPr>
      <w:ind w:left="220"/>
    </w:pPr>
  </w:style>
  <w:style w:type="paragraph" w:styleId="ListParagraph">
    <w:name w:val="List Paragraph"/>
    <w:basedOn w:val="Normal"/>
    <w:uiPriority w:val="34"/>
    <w:qFormat/>
    <w:rsid w:val="00822F4D"/>
    <w:pPr>
      <w:ind w:left="720"/>
    </w:pPr>
  </w:style>
  <w:style w:type="table" w:customStyle="1" w:styleId="TableGrid1">
    <w:name w:val="Table Grid1"/>
    <w:basedOn w:val="TableNormal"/>
    <w:next w:val="TableGrid"/>
    <w:rsid w:val="00822F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uiPriority w:val="1"/>
    <w:qFormat/>
    <w:rsid w:val="00822F4D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Paragraph">
    <w:name w:val="Paragraph"/>
    <w:basedOn w:val="Normal"/>
    <w:link w:val="ParagraphChar"/>
    <w:qFormat/>
    <w:rsid w:val="00822F4D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822F4D"/>
    <w:rPr>
      <w:rFonts w:ascii="Arial" w:eastAsia="Calibri" w:hAnsi="Arial" w:cs="Arial"/>
      <w:color w:val="595959"/>
      <w:lang w:eastAsia="en-AU"/>
    </w:rPr>
  </w:style>
  <w:style w:type="paragraph" w:customStyle="1" w:styleId="img">
    <w:name w:val="img"/>
    <w:basedOn w:val="Normal"/>
    <w:rsid w:val="00822F4D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customStyle="1" w:styleId="Default">
    <w:name w:val="Default"/>
    <w:rsid w:val="00822F4D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paragraph" w:customStyle="1" w:styleId="Heading3Description">
    <w:name w:val="Heading 3 Description"/>
    <w:basedOn w:val="Normal"/>
    <w:qFormat/>
    <w:rsid w:val="00822F4D"/>
    <w:pPr>
      <w:spacing w:before="240" w:after="60" w:line="264" w:lineRule="auto"/>
    </w:pPr>
    <w:rPr>
      <w:rFonts w:ascii="Calibri" w:hAnsi="Calibri"/>
      <w:b/>
      <w:color w:val="595959"/>
      <w:sz w:val="26"/>
      <w:szCs w:val="26"/>
      <w:lang w:eastAsia="en-US"/>
    </w:rPr>
  </w:style>
  <w:style w:type="character" w:styleId="CommentReference">
    <w:name w:val="annotation reference"/>
    <w:basedOn w:val="DefaultParagraphFont"/>
    <w:rsid w:val="00822F4D"/>
    <w:rPr>
      <w:sz w:val="16"/>
      <w:szCs w:val="16"/>
    </w:rPr>
  </w:style>
  <w:style w:type="character" w:customStyle="1" w:styleId="st">
    <w:name w:val="st"/>
    <w:basedOn w:val="DefaultParagraphFont"/>
    <w:rsid w:val="00822F4D"/>
  </w:style>
  <w:style w:type="character" w:styleId="Emphasis">
    <w:name w:val="Emphasis"/>
    <w:basedOn w:val="DefaultParagraphFont"/>
    <w:uiPriority w:val="20"/>
    <w:qFormat/>
    <w:rsid w:val="00822F4D"/>
    <w:rPr>
      <w:i/>
      <w:iCs/>
    </w:rPr>
  </w:style>
  <w:style w:type="paragraph" w:customStyle="1" w:styleId="desc">
    <w:name w:val="desc"/>
    <w:basedOn w:val="Normal"/>
    <w:rsid w:val="00822F4D"/>
    <w:pPr>
      <w:spacing w:before="100" w:beforeAutospacing="1" w:after="100" w:afterAutospacing="1"/>
    </w:pPr>
    <w:rPr>
      <w:rFonts w:ascii="Times New Roman" w:hAnsi="Times New Roman"/>
      <w:sz w:val="24"/>
      <w:lang w:val="en-US" w:eastAsia="en-US"/>
    </w:rPr>
  </w:style>
  <w:style w:type="character" w:customStyle="1" w:styleId="mi">
    <w:name w:val="mi"/>
    <w:basedOn w:val="DefaultParagraphFont"/>
    <w:rsid w:val="00822F4D"/>
  </w:style>
  <w:style w:type="character" w:customStyle="1" w:styleId="mo">
    <w:name w:val="mo"/>
    <w:basedOn w:val="DefaultParagraphFont"/>
    <w:rsid w:val="00822F4D"/>
  </w:style>
  <w:style w:type="character" w:customStyle="1" w:styleId="code">
    <w:name w:val="code"/>
    <w:basedOn w:val="DefaultParagraphFont"/>
    <w:rsid w:val="00822F4D"/>
  </w:style>
  <w:style w:type="character" w:customStyle="1" w:styleId="mn">
    <w:name w:val="mn"/>
    <w:basedOn w:val="DefaultParagraphFont"/>
    <w:rsid w:val="00822F4D"/>
  </w:style>
  <w:style w:type="character" w:customStyle="1" w:styleId="MTEquationSection">
    <w:name w:val="MTEquationSection"/>
    <w:basedOn w:val="DefaultParagraphFont"/>
    <w:rsid w:val="00822F4D"/>
    <w:rPr>
      <w:b/>
      <w:vanish/>
      <w:color w:val="FF0000"/>
      <w:sz w:val="28"/>
      <w:szCs w:val="28"/>
    </w:rPr>
  </w:style>
  <w:style w:type="character" w:customStyle="1" w:styleId="MTConvertedEquation">
    <w:name w:val="MTConvertedEquation"/>
    <w:basedOn w:val="DefaultParagraphFont"/>
    <w:rsid w:val="00822F4D"/>
    <w:rPr>
      <w:b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822F4D"/>
    <w:rPr>
      <w:color w:val="808080"/>
    </w:rPr>
  </w:style>
  <w:style w:type="paragraph" w:customStyle="1" w:styleId="ContentDescription">
    <w:name w:val="Content Description"/>
    <w:basedOn w:val="Normal"/>
    <w:qFormat/>
    <w:rsid w:val="00822F4D"/>
    <w:pPr>
      <w:numPr>
        <w:numId w:val="5"/>
      </w:numPr>
      <w:spacing w:before="120" w:after="120" w:line="276" w:lineRule="auto"/>
    </w:pPr>
    <w:rPr>
      <w:rFonts w:asciiTheme="minorHAnsi" w:hAnsiTheme="minorHAnsi" w:cs="Arial"/>
      <w:iCs/>
      <w:szCs w:val="22"/>
    </w:rPr>
  </w:style>
  <w:style w:type="character" w:customStyle="1" w:styleId="code2">
    <w:name w:val="code2"/>
    <w:basedOn w:val="DefaultParagraphFont"/>
    <w:rsid w:val="00822F4D"/>
  </w:style>
  <w:style w:type="character" w:customStyle="1" w:styleId="math">
    <w:name w:val="math"/>
    <w:basedOn w:val="DefaultParagraphFont"/>
    <w:rsid w:val="00822F4D"/>
  </w:style>
  <w:style w:type="character" w:customStyle="1" w:styleId="price">
    <w:name w:val="price"/>
    <w:basedOn w:val="DefaultParagraphFont"/>
    <w:rsid w:val="00822F4D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rsid w:val="00822F4D"/>
    <w:rPr>
      <w:szCs w:val="20"/>
      <w:lang w:eastAsia="en-US"/>
    </w:r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rsid w:val="00822F4D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rsid w:val="00822F4D"/>
    <w:rPr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9" Type="http://schemas.openxmlformats.org/officeDocument/2006/relationships/image" Target="media/image2.wmf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header" Target="header1.xml"/><Relationship Id="rId40" Type="http://schemas.openxmlformats.org/officeDocument/2006/relationships/footer" Target="footer1.xml"/><Relationship Id="rId41" Type="http://schemas.openxmlformats.org/officeDocument/2006/relationships/footer" Target="footer2.xml"/><Relationship Id="rId42" Type="http://schemas.openxmlformats.org/officeDocument/2006/relationships/footer" Target="footer3.xml"/><Relationship Id="rId43" Type="http://schemas.openxmlformats.org/officeDocument/2006/relationships/fontTable" Target="fontTable.xml"/><Relationship Id="rId4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88</Words>
  <Characters>3354</Characters>
  <Application>Microsoft Macintosh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9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STER Elvie</dc:creator>
  <cp:lastModifiedBy>Kath Farmer</cp:lastModifiedBy>
  <cp:revision>2</cp:revision>
  <dcterms:created xsi:type="dcterms:W3CDTF">2017-10-15T14:42:00Z</dcterms:created>
  <dcterms:modified xsi:type="dcterms:W3CDTF">2017-10-15T14:42:00Z</dcterms:modified>
</cp:coreProperties>
</file>